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591E14A" w:rsidR="00D43796" w:rsidRPr="007279C1" w:rsidRDefault="003615C8" w:rsidP="00D73D31">
      <w:pPr>
        <w:pStyle w:val="Title"/>
        <w:rPr>
          <w:b/>
          <w:sz w:val="48"/>
        </w:rPr>
      </w:pPr>
      <w:r>
        <w:rPr>
          <w:b/>
          <w:sz w:val="52"/>
        </w:rPr>
        <w:t>Straight line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43CD7EC" w:rsidR="00F15833" w:rsidRPr="006D5C1F" w:rsidRDefault="000F1EA2" w:rsidP="00FD722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1B7C7110" w:rsidR="00F11D5F" w:rsidRDefault="003615C8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4E95A8FC" wp14:editId="008AC8DC">
            <wp:simplePos x="0" y="0"/>
            <wp:positionH relativeFrom="column">
              <wp:posOffset>3796488</wp:posOffset>
            </wp:positionH>
            <wp:positionV relativeFrom="paragraph">
              <wp:posOffset>332181</wp:posOffset>
            </wp:positionV>
            <wp:extent cx="2051685" cy="1561465"/>
            <wp:effectExtent l="0" t="0" r="5715" b="635"/>
            <wp:wrapThrough wrapText="bothSides">
              <wp:wrapPolygon edited="0">
                <wp:start x="0" y="0"/>
                <wp:lineTo x="0" y="21345"/>
                <wp:lineTo x="21460" y="21345"/>
                <wp:lineTo x="21460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99"/>
                    <a:stretch/>
                  </pic:blipFill>
                  <pic:spPr bwMode="auto">
                    <a:xfrm>
                      <a:off x="0" y="0"/>
                      <a:ext cx="205168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4C38009D" w:rsidR="007F015F" w:rsidRDefault="003615C8" w:rsidP="005A47D2">
      <w:pPr>
        <w:pStyle w:val="ListParagraph"/>
        <w:numPr>
          <w:ilvl w:val="0"/>
          <w:numId w:val="2"/>
        </w:numPr>
      </w:pPr>
      <w:r>
        <w:t xml:space="preserve">A straight line has the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 + </w:t>
      </w:r>
      <w:r>
        <w:rPr>
          <w:i/>
        </w:rPr>
        <w:t>c</w:t>
      </w:r>
      <w:r>
        <w:t xml:space="preserve">, where </w:t>
      </w:r>
      <w:r>
        <w:rPr>
          <w:i/>
        </w:rPr>
        <w:t>m</w:t>
      </w:r>
      <w:r>
        <w:t xml:space="preserve"> is the gradient and </w:t>
      </w:r>
      <w:r>
        <w:rPr>
          <w:i/>
        </w:rPr>
        <w:t>c</w:t>
      </w:r>
      <w:r>
        <w:t xml:space="preserve"> is the </w:t>
      </w:r>
      <w:r>
        <w:rPr>
          <w:i/>
        </w:rPr>
        <w:t>y</w:t>
      </w:r>
      <w:r>
        <w:t xml:space="preserve">-intercept (where </w:t>
      </w:r>
      <w:r>
        <w:rPr>
          <w:i/>
        </w:rPr>
        <w:t>x</w:t>
      </w:r>
      <w:r>
        <w:t xml:space="preserve"> = 0)</w:t>
      </w:r>
      <w:r w:rsidR="00C54B30">
        <w:t>.</w:t>
      </w:r>
    </w:p>
    <w:p w14:paraId="14B5D78F" w14:textId="3B0354EF" w:rsidR="00C54B30" w:rsidRDefault="003615C8" w:rsidP="005A47D2">
      <w:pPr>
        <w:pStyle w:val="ListParagraph"/>
        <w:numPr>
          <w:ilvl w:val="0"/>
          <w:numId w:val="2"/>
        </w:numPr>
      </w:pPr>
      <w:r>
        <w:t xml:space="preserve">The equation of a straight line can be written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.</w:t>
      </w:r>
    </w:p>
    <w:p w14:paraId="1ED8F559" w14:textId="2F08DEC0" w:rsidR="00C54B30" w:rsidRDefault="003615C8" w:rsidP="005A47D2">
      <w:pPr>
        <w:pStyle w:val="ListParagraph"/>
        <w:numPr>
          <w:ilvl w:val="0"/>
          <w:numId w:val="2"/>
        </w:numPr>
      </w:pPr>
      <w:r>
        <w:t>When given the coordinates (</w:t>
      </w:r>
      <w:r>
        <w:rPr>
          <w:i/>
        </w:rPr>
        <w:t>x</w:t>
      </w:r>
      <w:r>
        <w:rPr>
          <w:vertAlign w:val="subscript"/>
        </w:rPr>
        <w:t>1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1</w:t>
      </w:r>
      <w:r>
        <w:t>) and (</w:t>
      </w:r>
      <w:r>
        <w:rPr>
          <w:i/>
        </w:rPr>
        <w:t>x</w:t>
      </w:r>
      <w:r>
        <w:rPr>
          <w:vertAlign w:val="subscript"/>
        </w:rPr>
        <w:t>2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) of two points on a line the gradient is calculated using the formula </w:t>
      </w:r>
      <w:r w:rsidRPr="003615C8">
        <w:rPr>
          <w:position w:val="-28"/>
        </w:rPr>
        <w:object w:dxaOrig="1080" w:dyaOrig="639" w14:anchorId="31045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1.5pt" o:ole="">
            <v:imagedata r:id="rId9" o:title=""/>
          </v:shape>
          <o:OLEObject Type="Embed" ProgID="Equation.DSMT4" ShapeID="_x0000_i1025" DrawAspect="Content" ObjectID="_1569746536" r:id="rId10"/>
        </w:object>
      </w:r>
      <w:r>
        <w:t xml:space="preserve"> 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CEDB660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3615C8" w:rsidRPr="003615C8">
        <w:t xml:space="preserve">A straight line has gradient </w:t>
      </w:r>
      <w:r w:rsidR="003615C8" w:rsidRPr="003615C8">
        <w:rPr>
          <w:position w:val="-20"/>
        </w:rPr>
        <w:object w:dxaOrig="320" w:dyaOrig="499" w14:anchorId="101B50D7">
          <v:shape id="_x0000_i1026" type="#_x0000_t75" style="width:15.75pt;height:25.5pt" o:ole="">
            <v:imagedata r:id="rId11" o:title=""/>
          </v:shape>
          <o:OLEObject Type="Embed" ProgID="Equation.DSMT4" ShapeID="_x0000_i1026" DrawAspect="Content" ObjectID="_1569746537" r:id="rId12"/>
        </w:object>
      </w:r>
      <w:r w:rsidR="003615C8" w:rsidRPr="003615C8">
        <w:t xml:space="preserve"> and </w:t>
      </w:r>
      <w:r w:rsidR="003615C8" w:rsidRPr="003615C8">
        <w:rPr>
          <w:i/>
        </w:rPr>
        <w:t>y</w:t>
      </w:r>
      <w:r w:rsidR="003615C8" w:rsidRPr="003615C8">
        <w:t>-intercept 3.</w:t>
      </w:r>
      <w:r w:rsidR="003615C8" w:rsidRPr="003615C8">
        <w:br/>
        <w:t xml:space="preserve">Write the equation of the line in the form </w:t>
      </w:r>
      <w:proofErr w:type="spellStart"/>
      <w:r w:rsidR="003615C8" w:rsidRPr="003615C8">
        <w:rPr>
          <w:i/>
        </w:rPr>
        <w:t>ax</w:t>
      </w:r>
      <w:proofErr w:type="spellEnd"/>
      <w:r w:rsidR="003615C8" w:rsidRPr="003615C8">
        <w:t xml:space="preserve"> + </w:t>
      </w:r>
      <w:r w:rsidR="003615C8" w:rsidRPr="003615C8">
        <w:rPr>
          <w:i/>
        </w:rPr>
        <w:t>by</w:t>
      </w:r>
      <w:r w:rsidR="003615C8" w:rsidRPr="003615C8">
        <w:t xml:space="preserve"> + </w:t>
      </w:r>
      <w:r w:rsidR="003615C8" w:rsidRPr="003615C8">
        <w:rPr>
          <w:i/>
        </w:rPr>
        <w:t>c</w:t>
      </w:r>
      <w:r w:rsidR="003615C8" w:rsidRPr="003615C8">
        <w:t xml:space="preserve">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E10F46">
        <w:trPr>
          <w:trHeight w:val="2567"/>
        </w:trPr>
        <w:tc>
          <w:tcPr>
            <w:tcW w:w="3827" w:type="dxa"/>
          </w:tcPr>
          <w:p w14:paraId="4A80D34F" w14:textId="2F4C4EE0" w:rsidR="003615C8" w:rsidRDefault="003615C8" w:rsidP="003615C8">
            <w:pPr>
              <w:pStyle w:val="Exampleline1"/>
              <w:spacing w:before="60"/>
              <w:ind w:left="12" w:hanging="6"/>
            </w:pPr>
            <w:r>
              <w:rPr>
                <w:i/>
              </w:rPr>
              <w:t>m</w:t>
            </w:r>
            <w:r>
              <w:t xml:space="preserve"> = </w:t>
            </w:r>
            <w:r w:rsidRPr="003615C8">
              <w:rPr>
                <w:position w:val="-20"/>
              </w:rPr>
              <w:object w:dxaOrig="320" w:dyaOrig="499" w14:anchorId="02270905">
                <v:shape id="_x0000_i1027" type="#_x0000_t75" style="width:15.75pt;height:25.5pt" o:ole="">
                  <v:imagedata r:id="rId11" o:title=""/>
                </v:shape>
                <o:OLEObject Type="Embed" ProgID="Equation.DSMT4" ShapeID="_x0000_i1027" DrawAspect="Content" ObjectID="_1569746538" r:id="rId13"/>
              </w:object>
            </w:r>
            <w:r>
              <w:t xml:space="preserve"> and </w:t>
            </w:r>
            <w:r w:rsidRPr="007F0160">
              <w:rPr>
                <w:i/>
              </w:rPr>
              <w:t>c</w:t>
            </w:r>
            <w:r>
              <w:t xml:space="preserve"> = 3</w:t>
            </w:r>
          </w:p>
          <w:p w14:paraId="0F9A96D5" w14:textId="6608C2D0" w:rsidR="003615C8" w:rsidRDefault="003615C8" w:rsidP="00BB0B0D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 = </w:t>
            </w:r>
            <w:r w:rsidRPr="003615C8">
              <w:rPr>
                <w:position w:val="-20"/>
              </w:rPr>
              <w:object w:dxaOrig="320" w:dyaOrig="499" w14:anchorId="033F9FBE">
                <v:shape id="_x0000_i1028" type="#_x0000_t75" style="width:15.75pt;height:25.5pt" o:ole="">
                  <v:imagedata r:id="rId11" o:title=""/>
                </v:shape>
                <o:OLEObject Type="Embed" ProgID="Equation.DSMT4" ShapeID="_x0000_i1028" DrawAspect="Content" ObjectID="_1569746539" r:id="rId14"/>
              </w:object>
            </w:r>
            <w:r>
              <w:rPr>
                <w:i/>
              </w:rPr>
              <w:t>x</w:t>
            </w:r>
            <w:r>
              <w:t xml:space="preserve"> + 3</w:t>
            </w:r>
          </w:p>
          <w:p w14:paraId="2A6F3FB3" w14:textId="08EB7F03" w:rsidR="003615C8" w:rsidRDefault="00E10F46" w:rsidP="00BB0B0D">
            <w:pPr>
              <w:pStyle w:val="Example"/>
            </w:pPr>
            <w:r w:rsidRPr="003615C8">
              <w:rPr>
                <w:position w:val="-20"/>
              </w:rPr>
              <w:object w:dxaOrig="200" w:dyaOrig="499" w14:anchorId="750CB080">
                <v:shape id="_x0000_i1029" type="#_x0000_t75" style="width:9.75pt;height:25.5pt" o:ole="">
                  <v:imagedata r:id="rId15" o:title=""/>
                </v:shape>
                <o:OLEObject Type="Embed" ProgID="Equation.DSMT4" ShapeID="_x0000_i1029" DrawAspect="Content" ObjectID="_1569746540" r:id="rId16"/>
              </w:object>
            </w:r>
            <w:r w:rsidR="003615C8">
              <w:rPr>
                <w:i/>
              </w:rPr>
              <w:t>x</w:t>
            </w:r>
            <w:r w:rsidR="003615C8">
              <w:t xml:space="preserve"> + </w:t>
            </w:r>
            <w:r w:rsidR="003615C8">
              <w:rPr>
                <w:i/>
              </w:rPr>
              <w:t>y</w:t>
            </w:r>
            <w:r w:rsidR="003615C8">
              <w:t xml:space="preserve"> – 3 = 0</w:t>
            </w:r>
          </w:p>
          <w:p w14:paraId="79269953" w14:textId="77777777" w:rsidR="003615C8" w:rsidRDefault="003615C8" w:rsidP="00BB0B0D">
            <w:pPr>
              <w:pStyle w:val="Example"/>
            </w:pPr>
          </w:p>
          <w:p w14:paraId="5DA5C7B3" w14:textId="7975BA3B" w:rsidR="003615C8" w:rsidRDefault="003615C8" w:rsidP="00BB0B0D">
            <w:pPr>
              <w:pStyle w:val="Example"/>
            </w:pPr>
            <w:r w:rsidRPr="007F0160">
              <w:rPr>
                <w:i/>
              </w:rPr>
              <w:t>x</w:t>
            </w:r>
            <w:r>
              <w:t xml:space="preserve"> + 2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6 = 0</w:t>
            </w:r>
          </w:p>
        </w:tc>
        <w:tc>
          <w:tcPr>
            <w:tcW w:w="3776" w:type="dxa"/>
          </w:tcPr>
          <w:p w14:paraId="3BEAFD56" w14:textId="0154ECCD" w:rsidR="003615C8" w:rsidRPr="007F0160" w:rsidRDefault="003615C8" w:rsidP="003615C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7F0160">
              <w:t xml:space="preserve">A straight line has equation </w:t>
            </w:r>
            <w:r w:rsidRPr="007F016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7F0160">
              <w:t>=</w:t>
            </w:r>
            <w:r w:rsidR="00E10F46">
              <w:t> </w:t>
            </w:r>
            <w:r w:rsidRPr="007F016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7F0160">
              <w:t>+</w:t>
            </w:r>
            <w:r w:rsidR="00E10F46">
              <w:t> </w:t>
            </w:r>
            <w:r w:rsidRPr="007F0160">
              <w:rPr>
                <w:i/>
              </w:rPr>
              <w:t>c</w:t>
            </w:r>
            <w:r w:rsidRPr="007F0160">
              <w:t xml:space="preserve">. Substitute the gradient and </w:t>
            </w:r>
            <w:r w:rsidRPr="007F0160">
              <w:rPr>
                <w:i/>
              </w:rPr>
              <w:t>y</w:t>
            </w:r>
            <w:r w:rsidRPr="007F0160">
              <w:t xml:space="preserve">-intercept given in the question into </w:t>
            </w:r>
            <w:r w:rsidR="00E10F46" w:rsidRPr="00E10F46">
              <w:t>this</w:t>
            </w:r>
            <w:r w:rsidR="00E10F46">
              <w:rPr>
                <w:i/>
              </w:rPr>
              <w:t xml:space="preserve"> </w:t>
            </w:r>
            <w:r w:rsidR="00E10F46" w:rsidRPr="00E10F46">
              <w:t>equation</w:t>
            </w:r>
            <w:r w:rsidRPr="007F0160">
              <w:t>.</w:t>
            </w:r>
          </w:p>
          <w:p w14:paraId="4105A7E1" w14:textId="36B34895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2</w:t>
            </w:r>
            <w:r>
              <w:rPr>
                <w:b/>
              </w:rPr>
              <w:tab/>
            </w:r>
            <w:r w:rsidRPr="007F0160">
              <w:t>Rearrange the equation</w:t>
            </w:r>
            <w:r>
              <w:t xml:space="preserve"> so all the terms are on one side and 0 </w:t>
            </w:r>
            <w:r w:rsidR="00E10F46">
              <w:t xml:space="preserve">is </w:t>
            </w:r>
            <w:r>
              <w:t xml:space="preserve">on </w:t>
            </w:r>
            <w:r w:rsidR="0080579A">
              <w:br/>
            </w:r>
            <w:r>
              <w:t>the other</w:t>
            </w:r>
            <w:r w:rsidR="0080579A">
              <w:t xml:space="preserve"> side</w:t>
            </w:r>
            <w:r>
              <w:t>.</w:t>
            </w:r>
            <w:r w:rsidRPr="007F0160">
              <w:t xml:space="preserve"> </w:t>
            </w:r>
          </w:p>
          <w:p w14:paraId="11064233" w14:textId="53E8E389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3</w:t>
            </w:r>
            <w:r>
              <w:rPr>
                <w:b/>
              </w:rPr>
              <w:tab/>
            </w:r>
            <w:r w:rsidRPr="007F0160">
              <w:t>Multiply both sides by 2 to eliminate the denominator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61B0921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3615C8" w:rsidRPr="003615C8">
        <w:t xml:space="preserve">Find the gradient and the </w:t>
      </w:r>
      <w:r w:rsidR="003615C8" w:rsidRPr="003615C8">
        <w:rPr>
          <w:i/>
        </w:rPr>
        <w:t>y</w:t>
      </w:r>
      <w:r w:rsidR="003615C8" w:rsidRPr="003615C8">
        <w:t>-intercept of the line with the equation 3</w:t>
      </w:r>
      <w:r w:rsidR="003615C8" w:rsidRPr="003615C8">
        <w:rPr>
          <w:i/>
        </w:rPr>
        <w:t>y</w:t>
      </w:r>
      <w:r w:rsidR="003615C8" w:rsidRPr="003615C8">
        <w:t xml:space="preserve"> − 2</w:t>
      </w:r>
      <w:r w:rsidR="003615C8" w:rsidRPr="003615C8">
        <w:rPr>
          <w:i/>
        </w:rPr>
        <w:t>x</w:t>
      </w:r>
      <w:r w:rsidR="003615C8" w:rsidRPr="003615C8">
        <w:t xml:space="preserve"> + 4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3615C8">
        <w:tc>
          <w:tcPr>
            <w:tcW w:w="3827" w:type="dxa"/>
          </w:tcPr>
          <w:p w14:paraId="7ADB8B91" w14:textId="77777777" w:rsidR="003615C8" w:rsidRDefault="003615C8" w:rsidP="003615C8">
            <w:pPr>
              <w:pStyle w:val="Exampleline1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+ 4 = 0</w:t>
            </w:r>
          </w:p>
          <w:p w14:paraId="53863E99" w14:textId="77777777" w:rsidR="003615C8" w:rsidRDefault="003615C8" w:rsidP="003615C8">
            <w:pPr>
              <w:pStyle w:val="Examplefollow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</w:t>
            </w:r>
          </w:p>
          <w:p w14:paraId="601C5669" w14:textId="77777777" w:rsidR="003615C8" w:rsidRDefault="00E10F46" w:rsidP="003615C8">
            <w:pPr>
              <w:pStyle w:val="Examplefollow"/>
            </w:pPr>
            <w:r w:rsidRPr="00E10F46">
              <w:rPr>
                <w:position w:val="-22"/>
              </w:rPr>
              <w:object w:dxaOrig="1060" w:dyaOrig="580" w14:anchorId="3B422792">
                <v:shape id="_x0000_i1030" type="#_x0000_t75" style="width:52.5pt;height:30pt" o:ole="">
                  <v:imagedata r:id="rId17" o:title=""/>
                </v:shape>
                <o:OLEObject Type="Embed" ProgID="Equation.DSMT4" ShapeID="_x0000_i1030" DrawAspect="Content" ObjectID="_1569746541" r:id="rId18"/>
              </w:object>
            </w:r>
            <w:r w:rsidR="003615C8">
              <w:t xml:space="preserve"> </w:t>
            </w:r>
          </w:p>
          <w:p w14:paraId="3A2BEA63" w14:textId="241F5631" w:rsidR="003615C8" w:rsidRDefault="003615C8" w:rsidP="003615C8">
            <w:pPr>
              <w:pStyle w:val="Examplefollow"/>
            </w:pPr>
            <w:r>
              <w:t xml:space="preserve">Gradient = </w:t>
            </w:r>
            <w:r w:rsidRPr="00F54DC6">
              <w:rPr>
                <w:i/>
              </w:rPr>
              <w:t>m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220" w:dyaOrig="580" w14:anchorId="73F4F0D1">
                <v:shape id="_x0000_i1031" type="#_x0000_t75" style="width:10.5pt;height:30pt" o:ole="">
                  <v:imagedata r:id="rId19" o:title=""/>
                </v:shape>
                <o:OLEObject Type="Embed" ProgID="Equation.DSMT4" ShapeID="_x0000_i1031" DrawAspect="Content" ObjectID="_1569746542" r:id="rId20"/>
              </w:object>
            </w:r>
          </w:p>
          <w:p w14:paraId="41CBB58D" w14:textId="77777777" w:rsidR="003615C8" w:rsidRDefault="003615C8" w:rsidP="003615C8">
            <w:pPr>
              <w:pStyle w:val="Examplefollow"/>
            </w:pPr>
            <w:r w:rsidRPr="00F54DC6">
              <w:rPr>
                <w:i/>
              </w:rPr>
              <w:t>y</w:t>
            </w:r>
            <w:r>
              <w:t xml:space="preserve">-intercept =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380" w:dyaOrig="580" w14:anchorId="16C76788">
                <v:shape id="_x0000_i1032" type="#_x0000_t75" style="width:19.5pt;height:30pt" o:ole="">
                  <v:imagedata r:id="rId21" o:title=""/>
                </v:shape>
                <o:OLEObject Type="Embed" ProgID="Equation.DSMT4" ShapeID="_x0000_i1032" DrawAspect="Content" ObjectID="_1569746543" r:id="rId22"/>
              </w:object>
            </w:r>
          </w:p>
        </w:tc>
        <w:tc>
          <w:tcPr>
            <w:tcW w:w="3776" w:type="dxa"/>
          </w:tcPr>
          <w:p w14:paraId="3F00B70B" w14:textId="2D099609" w:rsidR="003615C8" w:rsidRDefault="003615C8" w:rsidP="0080579A">
            <w:pPr>
              <w:pStyle w:val="Exampleline1indent"/>
              <w:ind w:hanging="317"/>
            </w:pPr>
            <w:r w:rsidRPr="00F54DC6">
              <w:rPr>
                <w:b/>
              </w:rPr>
              <w:t>1</w:t>
            </w:r>
            <w:r w:rsidR="009A4BBD">
              <w:rPr>
                <w:b/>
              </w:rPr>
              <w:tab/>
            </w:r>
            <w:r>
              <w:t xml:space="preserve">Make </w:t>
            </w:r>
            <w:r w:rsidRPr="00F54DC6">
              <w:rPr>
                <w:i/>
              </w:rPr>
              <w:t>y</w:t>
            </w:r>
            <w:r>
              <w:t xml:space="preserve"> the subject of the equation.</w:t>
            </w:r>
          </w:p>
          <w:p w14:paraId="71ABD27E" w14:textId="77777777" w:rsidR="0080579A" w:rsidRDefault="0080579A" w:rsidP="009A4BBD">
            <w:pPr>
              <w:pStyle w:val="Examplefollow"/>
              <w:rPr>
                <w:b/>
              </w:rPr>
            </w:pPr>
          </w:p>
          <w:p w14:paraId="448E59FF" w14:textId="537D6200" w:rsidR="009A4BBD" w:rsidRPr="00E10F46" w:rsidRDefault="00E10F46" w:rsidP="009A4BBD">
            <w:pPr>
              <w:pStyle w:val="Examplefollow"/>
              <w:rPr>
                <w:b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E10F46">
              <w:t xml:space="preserve">Divide </w:t>
            </w:r>
            <w:r>
              <w:t xml:space="preserve">all the terms </w:t>
            </w:r>
            <w:r w:rsidRPr="00E10F46">
              <w:t>by three</w:t>
            </w:r>
            <w:r>
              <w:t xml:space="preserve"> to get the equation in the form </w:t>
            </w:r>
            <w:r>
              <w:rPr>
                <w:i/>
              </w:rPr>
              <w:t>y</w:t>
            </w:r>
            <w:r>
              <w:t xml:space="preserve"> = …</w:t>
            </w:r>
          </w:p>
          <w:p w14:paraId="0C2573D8" w14:textId="77777777" w:rsidR="00E10F46" w:rsidRPr="00E10F46" w:rsidRDefault="00E10F46" w:rsidP="009A4BBD">
            <w:pPr>
              <w:pStyle w:val="Examplefollow"/>
              <w:rPr>
                <w:b/>
                <w:sz w:val="12"/>
                <w:szCs w:val="12"/>
              </w:rPr>
            </w:pPr>
          </w:p>
          <w:p w14:paraId="1BC24EC4" w14:textId="262B3BAF" w:rsidR="003615C8" w:rsidRPr="00F54DC6" w:rsidRDefault="00E10F46" w:rsidP="00E10F46">
            <w:pPr>
              <w:pStyle w:val="Examplefollow"/>
            </w:pPr>
            <w:r>
              <w:rPr>
                <w:b/>
              </w:rPr>
              <w:t>3</w:t>
            </w:r>
            <w:r w:rsidR="009A4BBD">
              <w:rPr>
                <w:b/>
              </w:rPr>
              <w:tab/>
            </w:r>
            <w:r w:rsidR="003615C8" w:rsidRPr="00F54DC6">
              <w:t xml:space="preserve">In the form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 = </w:t>
            </w:r>
            <w:r w:rsidR="003615C8" w:rsidRPr="00F54DC6">
              <w:rPr>
                <w:i/>
              </w:rPr>
              <w:t>mx</w:t>
            </w:r>
            <w:r w:rsidR="003615C8" w:rsidRPr="00F54DC6">
              <w:t xml:space="preserve"> + </w:t>
            </w:r>
            <w:r w:rsidR="003615C8" w:rsidRPr="00F54DC6">
              <w:rPr>
                <w:i/>
              </w:rPr>
              <w:t>c</w:t>
            </w:r>
            <w:r w:rsidR="003615C8" w:rsidRPr="00F54DC6">
              <w:t>, the grad</w:t>
            </w:r>
            <w:r w:rsidR="003615C8">
              <w:t>i</w:t>
            </w:r>
            <w:r w:rsidR="003615C8" w:rsidRPr="00F54DC6">
              <w:t xml:space="preserve">ent is </w:t>
            </w:r>
            <w:r w:rsidR="003615C8" w:rsidRPr="00F54DC6">
              <w:rPr>
                <w:i/>
              </w:rPr>
              <w:t>m</w:t>
            </w:r>
            <w:r w:rsidR="003615C8" w:rsidRPr="00F54DC6">
              <w:t xml:space="preserve"> and the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-intercept is </w:t>
            </w:r>
            <w:r w:rsidR="003615C8" w:rsidRPr="00F54DC6">
              <w:rPr>
                <w:i/>
              </w:rPr>
              <w:t>c</w:t>
            </w:r>
            <w:r w:rsidR="003615C8" w:rsidRPr="00F54DC6"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345EAA7F" w14:textId="77777777" w:rsidR="009A4BBD" w:rsidRDefault="009A4BBD">
      <w:pPr>
        <w:rPr>
          <w:b/>
        </w:rPr>
      </w:pPr>
      <w:r>
        <w:rPr>
          <w:b/>
        </w:rPr>
        <w:br w:type="page"/>
      </w:r>
    </w:p>
    <w:p w14:paraId="6DD4A1B3" w14:textId="60E9334C" w:rsidR="007F015F" w:rsidRDefault="00F06B4C" w:rsidP="009A4BBD">
      <w:pPr>
        <w:pStyle w:val="Example"/>
        <w:tabs>
          <w:tab w:val="left" w:pos="1276"/>
        </w:tabs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9A4BBD">
        <w:t>Find the equation of the line which passes through the point (5,</w:t>
      </w:r>
      <w:r w:rsidR="00E10F46">
        <w:t> </w:t>
      </w:r>
      <w:r w:rsidR="009A4BBD">
        <w:t>13) and has gradient 3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224FFCDC" w14:textId="77777777" w:rsidTr="00E10F46">
        <w:trPr>
          <w:trHeight w:val="2818"/>
        </w:trPr>
        <w:tc>
          <w:tcPr>
            <w:tcW w:w="3827" w:type="dxa"/>
          </w:tcPr>
          <w:p w14:paraId="1C1A4506" w14:textId="77777777" w:rsidR="009A4BBD" w:rsidRDefault="009A4BBD" w:rsidP="009A4BBD">
            <w:pPr>
              <w:pStyle w:val="Exampleline1"/>
            </w:pPr>
            <w:r w:rsidRPr="00F54DC6">
              <w:rPr>
                <w:i/>
              </w:rPr>
              <w:t>m</w:t>
            </w:r>
            <w:r>
              <w:t xml:space="preserve"> = 3</w:t>
            </w:r>
          </w:p>
          <w:p w14:paraId="739E8E18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+ </w:t>
            </w:r>
            <w:r w:rsidRPr="00F54DC6">
              <w:rPr>
                <w:i/>
              </w:rPr>
              <w:t>c</w:t>
            </w:r>
          </w:p>
          <w:p w14:paraId="24BE2867" w14:textId="77777777" w:rsidR="009A4BBD" w:rsidRDefault="009A4BBD" w:rsidP="00BB0B0D">
            <w:pPr>
              <w:pStyle w:val="Example"/>
            </w:pPr>
          </w:p>
          <w:p w14:paraId="4AC39A1B" w14:textId="77777777" w:rsidR="00E10F46" w:rsidRDefault="00E10F46" w:rsidP="00BB0B0D">
            <w:pPr>
              <w:pStyle w:val="Example"/>
            </w:pPr>
          </w:p>
          <w:p w14:paraId="2E20D0A9" w14:textId="77777777" w:rsidR="009A4BBD" w:rsidRDefault="009A4BBD" w:rsidP="00BB0B0D">
            <w:pPr>
              <w:pStyle w:val="Example"/>
              <w:rPr>
                <w:i/>
              </w:rPr>
            </w:pPr>
            <w:r>
              <w:t xml:space="preserve">13 = 3 </w:t>
            </w:r>
            <w:r>
              <w:rPr>
                <w:rFonts w:cs="Times New Roman"/>
              </w:rPr>
              <w:t>×</w:t>
            </w:r>
            <w:r>
              <w:t xml:space="preserve"> 5 + </w:t>
            </w:r>
            <w:r w:rsidRPr="00F54DC6">
              <w:rPr>
                <w:i/>
              </w:rPr>
              <w:t>c</w:t>
            </w:r>
          </w:p>
          <w:p w14:paraId="4CFBECDA" w14:textId="77777777" w:rsidR="00E10F46" w:rsidRDefault="00E10F46" w:rsidP="00BB0B0D">
            <w:pPr>
              <w:pStyle w:val="Example"/>
            </w:pPr>
          </w:p>
          <w:p w14:paraId="3BF1A3AF" w14:textId="77777777" w:rsidR="009A4BBD" w:rsidRDefault="009A4BBD" w:rsidP="00BB0B0D">
            <w:pPr>
              <w:pStyle w:val="Example"/>
            </w:pPr>
            <w:r>
              <w:t xml:space="preserve">13 = 15 + </w:t>
            </w:r>
            <w:r w:rsidRPr="00F54DC6">
              <w:rPr>
                <w:i/>
              </w:rPr>
              <w:t>c</w:t>
            </w:r>
          </w:p>
          <w:p w14:paraId="40214492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189F8A1" w14:textId="77777777" w:rsidR="009A4BBD" w:rsidRPr="00F54DC6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2</w:t>
            </w:r>
          </w:p>
        </w:tc>
        <w:tc>
          <w:tcPr>
            <w:tcW w:w="3776" w:type="dxa"/>
          </w:tcPr>
          <w:p w14:paraId="65140FDA" w14:textId="35B50B04" w:rsidR="009A4BBD" w:rsidRPr="006969C0" w:rsidRDefault="009A4BBD" w:rsidP="00E10F46">
            <w:pPr>
              <w:pStyle w:val="Exampleline1indent"/>
              <w:spacing w:before="240"/>
              <w:ind w:hanging="289"/>
            </w:pPr>
            <w:r w:rsidRPr="006969C0"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 xml:space="preserve">Substitute the gradient given in the question into the equation of a straight line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4DB11674" w14:textId="6251B351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coordinates </w:t>
            </w:r>
            <w:r w:rsidRPr="006969C0">
              <w:rPr>
                <w:i/>
              </w:rPr>
              <w:t>x</w:t>
            </w:r>
            <w:r w:rsidRPr="006969C0">
              <w:t xml:space="preserve"> = 5 and </w:t>
            </w:r>
            <w:r w:rsidRPr="006969C0">
              <w:rPr>
                <w:i/>
              </w:rPr>
              <w:t>y</w:t>
            </w:r>
            <w:r>
              <w:t xml:space="preserve"> = 13 in</w:t>
            </w:r>
            <w:r w:rsidRPr="006969C0">
              <w:t>to the equation.</w:t>
            </w:r>
          </w:p>
          <w:p w14:paraId="1DB74E70" w14:textId="42C0CB3A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3</w:t>
            </w:r>
            <w:r w:rsidR="00E10F46">
              <w:rPr>
                <w:b/>
              </w:rPr>
              <w:tab/>
            </w:r>
            <w:r w:rsidRPr="006969C0">
              <w:t>Simplify and solve the equation.</w:t>
            </w:r>
          </w:p>
          <w:p w14:paraId="1C48E08D" w14:textId="77777777" w:rsidR="009A4BBD" w:rsidRPr="006969C0" w:rsidRDefault="009A4BBD" w:rsidP="00BB0B0D">
            <w:pPr>
              <w:pStyle w:val="Example"/>
            </w:pPr>
          </w:p>
          <w:p w14:paraId="32DB4E1A" w14:textId="2F0447C4" w:rsidR="009A4BBD" w:rsidRPr="006969C0" w:rsidRDefault="009A4BBD" w:rsidP="00E10F46">
            <w:pPr>
              <w:pStyle w:val="Examplefollow"/>
              <w:spacing w:before="120"/>
            </w:pPr>
            <w:r w:rsidRPr="006969C0">
              <w:rPr>
                <w:b/>
              </w:rPr>
              <w:t>4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into the equation </w:t>
            </w:r>
            <w:r w:rsidRPr="00F54DC6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>
              <w:t>=</w:t>
            </w:r>
            <w:r w:rsidR="00E10F46">
              <w:t> </w:t>
            </w:r>
            <w:r>
              <w:t>3</w:t>
            </w:r>
            <w:r w:rsidRPr="00F54DC6">
              <w:rPr>
                <w:i/>
              </w:rPr>
              <w:t>x</w:t>
            </w:r>
            <w:r w:rsidR="00E10F46">
              <w:rPr>
                <w:i/>
              </w:rPr>
              <w:t> </w:t>
            </w:r>
            <w:r>
              <w:t>+</w:t>
            </w:r>
            <w:r w:rsidR="00E10F46">
              <w:t> </w:t>
            </w:r>
            <w:r w:rsidRPr="00F54DC6">
              <w:rPr>
                <w:i/>
              </w:rPr>
              <w:t>c</w:t>
            </w:r>
          </w:p>
        </w:tc>
      </w:tr>
    </w:tbl>
    <w:p w14:paraId="732CA60E" w14:textId="77777777" w:rsidR="009A4BBD" w:rsidRDefault="009A4BBD" w:rsidP="009A4BBD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12EB5575" w14:textId="4D0F06B0" w:rsidR="009A4BBD" w:rsidRDefault="009A4BBD" w:rsidP="009A4BBD">
      <w:pPr>
        <w:pStyle w:val="Example"/>
        <w:tabs>
          <w:tab w:val="left" w:pos="1162"/>
        </w:tabs>
        <w:spacing w:before="240" w:line="240" w:lineRule="auto"/>
      </w:pPr>
      <w:r>
        <w:rPr>
          <w:b/>
        </w:rPr>
        <w:t>Example 4</w:t>
      </w:r>
      <w:r w:rsidRPr="00F11D5F">
        <w:rPr>
          <w:b/>
        </w:rPr>
        <w:tab/>
      </w:r>
      <w:r>
        <w:t>Find the equation of the line passing through the points with coordinates (2,</w:t>
      </w:r>
      <w:r w:rsidR="00E10F46">
        <w:t> </w:t>
      </w:r>
      <w:r>
        <w:t>4) and (8,</w:t>
      </w:r>
      <w:r w:rsidR="00E10F46">
        <w:t> </w:t>
      </w:r>
      <w:r>
        <w:t>7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326C78DE" w14:textId="77777777" w:rsidTr="0080579A">
        <w:trPr>
          <w:trHeight w:val="3795"/>
        </w:trPr>
        <w:tc>
          <w:tcPr>
            <w:tcW w:w="3827" w:type="dxa"/>
          </w:tcPr>
          <w:p w14:paraId="1D66EB00" w14:textId="77777777" w:rsidR="009A4BBD" w:rsidRDefault="00E10F46" w:rsidP="009A4BBD">
            <w:pPr>
              <w:pStyle w:val="Exampleline1"/>
            </w:pPr>
            <w:r w:rsidRPr="00E10F46">
              <w:rPr>
                <w:position w:val="-10"/>
              </w:rPr>
              <w:object w:dxaOrig="580" w:dyaOrig="320" w14:anchorId="626F87C7">
                <v:shape id="_x0000_i1033" type="#_x0000_t75" style="width:30pt;height:15.75pt" o:ole="">
                  <v:imagedata r:id="rId23" o:title=""/>
                </v:shape>
                <o:OLEObject Type="Embed" ProgID="Equation.DSMT4" ShapeID="_x0000_i1033" DrawAspect="Content" ObjectID="_1569746544" r:id="rId24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6BB8C42B">
                <v:shape id="_x0000_i1034" type="#_x0000_t75" style="width:30pt;height:15.75pt" o:ole="">
                  <v:imagedata r:id="rId25" o:title=""/>
                </v:shape>
                <o:OLEObject Type="Embed" ProgID="Equation.DSMT4" ShapeID="_x0000_i1034" DrawAspect="Content" ObjectID="_1569746545" r:id="rId26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2A4A8E86">
                <v:shape id="_x0000_i1035" type="#_x0000_t75" style="width:30pt;height:15.75pt" o:ole="">
                  <v:imagedata r:id="rId27" o:title=""/>
                </v:shape>
                <o:OLEObject Type="Embed" ProgID="Equation.DSMT4" ShapeID="_x0000_i1035" DrawAspect="Content" ObjectID="_1569746546" r:id="rId28"/>
              </w:object>
            </w:r>
            <w:r w:rsidR="009A4BBD">
              <w:t xml:space="preserve"> and </w:t>
            </w:r>
            <w:r w:rsidRPr="00E10F46">
              <w:rPr>
                <w:position w:val="-10"/>
              </w:rPr>
              <w:object w:dxaOrig="620" w:dyaOrig="320" w14:anchorId="094A698C">
                <v:shape id="_x0000_i1036" type="#_x0000_t75" style="width:30.75pt;height:15.75pt" o:ole="">
                  <v:imagedata r:id="rId29" o:title=""/>
                </v:shape>
                <o:OLEObject Type="Embed" ProgID="Equation.DSMT4" ShapeID="_x0000_i1036" DrawAspect="Content" ObjectID="_1569746547" r:id="rId30"/>
              </w:object>
            </w:r>
          </w:p>
          <w:p w14:paraId="10522CDB" w14:textId="77777777" w:rsidR="009A4BBD" w:rsidRDefault="00E10F46" w:rsidP="00BB0B0D">
            <w:pPr>
              <w:pStyle w:val="Example"/>
            </w:pPr>
            <w:r w:rsidRPr="00E10F46">
              <w:rPr>
                <w:position w:val="-28"/>
              </w:rPr>
              <w:object w:dxaOrig="2500" w:dyaOrig="639" w14:anchorId="06BFE28D">
                <v:shape id="_x0000_i1037" type="#_x0000_t75" style="width:126pt;height:32.25pt" o:ole="">
                  <v:imagedata r:id="rId31" o:title=""/>
                </v:shape>
                <o:OLEObject Type="Embed" ProgID="Equation.DSMT4" ShapeID="_x0000_i1037" DrawAspect="Content" ObjectID="_1569746548" r:id="rId32"/>
              </w:object>
            </w:r>
          </w:p>
          <w:p w14:paraId="3B8F7678" w14:textId="77777777" w:rsidR="009A4BBD" w:rsidRDefault="009A4BBD" w:rsidP="00BB0B0D">
            <w:pPr>
              <w:pStyle w:val="Example"/>
            </w:pPr>
          </w:p>
          <w:p w14:paraId="41B32F5B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020" w:dyaOrig="580" w14:anchorId="0A62E1AA">
                <v:shape id="_x0000_i1038" type="#_x0000_t75" style="width:51pt;height:30pt" o:ole="">
                  <v:imagedata r:id="rId33" o:title=""/>
                </v:shape>
                <o:OLEObject Type="Embed" ProgID="Equation.DSMT4" ShapeID="_x0000_i1038" DrawAspect="Content" ObjectID="_1569746549" r:id="rId34"/>
              </w:object>
            </w:r>
            <w:r w:rsidR="009A4BBD">
              <w:t xml:space="preserve"> </w:t>
            </w:r>
          </w:p>
          <w:p w14:paraId="122C9C30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140" w:dyaOrig="580" w14:anchorId="0E77F135">
                <v:shape id="_x0000_i1039" type="#_x0000_t75" style="width:57pt;height:30pt" o:ole="">
                  <v:imagedata r:id="rId35" o:title=""/>
                </v:shape>
                <o:OLEObject Type="Embed" ProgID="Equation.DSMT4" ShapeID="_x0000_i1039" DrawAspect="Content" ObjectID="_1569746550" r:id="rId36"/>
              </w:object>
            </w:r>
          </w:p>
          <w:p w14:paraId="5470A704" w14:textId="475D3E36" w:rsidR="009A4BBD" w:rsidRDefault="007212F8" w:rsidP="00BB0B0D">
            <w:pPr>
              <w:pStyle w:val="Example"/>
            </w:pPr>
            <w:r>
              <w:rPr>
                <w:i/>
              </w:rPr>
              <w:t xml:space="preserve"> </w:t>
            </w:r>
            <w:r w:rsidR="009A4BBD" w:rsidRPr="00F46227">
              <w:rPr>
                <w:i/>
              </w:rPr>
              <w:t>c</w:t>
            </w:r>
            <w:r w:rsidR="009A4BBD">
              <w:t xml:space="preserve"> = 3</w:t>
            </w:r>
          </w:p>
          <w:p w14:paraId="00ED1C5A" w14:textId="77777777" w:rsidR="009A4BBD" w:rsidRDefault="007212F8" w:rsidP="00BB0B0D">
            <w:pPr>
              <w:pStyle w:val="Example"/>
            </w:pPr>
            <w:r w:rsidRPr="007212F8">
              <w:rPr>
                <w:position w:val="-22"/>
              </w:rPr>
              <w:object w:dxaOrig="999" w:dyaOrig="580" w14:anchorId="2A6D2571">
                <v:shape id="_x0000_i1040" type="#_x0000_t75" style="width:50.25pt;height:30pt" o:ole="">
                  <v:imagedata r:id="rId37" o:title=""/>
                </v:shape>
                <o:OLEObject Type="Embed" ProgID="Equation.DSMT4" ShapeID="_x0000_i1040" DrawAspect="Content" ObjectID="_1569746551" r:id="rId38"/>
              </w:object>
            </w:r>
          </w:p>
        </w:tc>
        <w:tc>
          <w:tcPr>
            <w:tcW w:w="3776" w:type="dxa"/>
          </w:tcPr>
          <w:p w14:paraId="23654BFD" w14:textId="66906099" w:rsidR="009A4BBD" w:rsidRDefault="009A4BBD" w:rsidP="009A4BBD">
            <w:pPr>
              <w:pStyle w:val="Exampleline1indent"/>
            </w:pPr>
            <w:r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E10F46" w:rsidRPr="00E10F46">
              <w:rPr>
                <w:position w:val="-28"/>
              </w:rPr>
              <w:object w:dxaOrig="1100" w:dyaOrig="639" w14:anchorId="384239D1">
                <v:shape id="_x0000_i1041" type="#_x0000_t75" style="width:54.75pt;height:32.25pt" o:ole="">
                  <v:imagedata r:id="rId39" o:title=""/>
                </v:shape>
                <o:OLEObject Type="Embed" ProgID="Equation.DSMT4" ShapeID="_x0000_i1041" DrawAspect="Content" ObjectID="_1569746552" r:id="rId40"/>
              </w:object>
            </w:r>
            <w:r>
              <w:t xml:space="preserve"> to work out the gradient of the line.</w:t>
            </w:r>
          </w:p>
          <w:p w14:paraId="0020FD18" w14:textId="75DA15B6" w:rsidR="009A4BBD" w:rsidRDefault="009A4BBD" w:rsidP="009A4BBD">
            <w:pPr>
              <w:pStyle w:val="Examplefollow"/>
            </w:pPr>
            <w:r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gradient into the equation of a straight line </w:t>
            </w:r>
            <w:r w:rsidRPr="006969C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6969C0">
              <w:t>=</w:t>
            </w:r>
            <w:r w:rsidR="00E10F46">
              <w:t> </w:t>
            </w:r>
            <w:r w:rsidRPr="006969C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6969C0">
              <w:t>+</w:t>
            </w:r>
            <w:r w:rsidR="00E10F46">
              <w:t> 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0C9A3430" w14:textId="7030B515" w:rsidR="009A4BBD" w:rsidRDefault="009A4BBD" w:rsidP="009A4BBD">
            <w:pPr>
              <w:pStyle w:val="Examplefollow"/>
            </w:pPr>
            <w:r>
              <w:rPr>
                <w:b/>
              </w:rPr>
              <w:t>3</w:t>
            </w:r>
            <w:r w:rsidR="00E10F46">
              <w:rPr>
                <w:b/>
              </w:rPr>
              <w:tab/>
            </w:r>
            <w:r>
              <w:t>Substitute the coordinates of either point in</w:t>
            </w:r>
            <w:r w:rsidRPr="006969C0">
              <w:t>to the equation.</w:t>
            </w:r>
          </w:p>
          <w:p w14:paraId="6DC5B3FB" w14:textId="6D868410" w:rsidR="009A4BBD" w:rsidRPr="006969C0" w:rsidRDefault="009A4BBD" w:rsidP="009A4BBD">
            <w:pPr>
              <w:pStyle w:val="Examplefollow"/>
            </w:pPr>
            <w:r>
              <w:rPr>
                <w:b/>
              </w:rPr>
              <w:t>4</w:t>
            </w:r>
            <w:r w:rsidR="007212F8">
              <w:rPr>
                <w:b/>
              </w:rPr>
              <w:tab/>
            </w:r>
            <w:r w:rsidRPr="006969C0">
              <w:t>Simplify and solve the equation.</w:t>
            </w:r>
          </w:p>
          <w:p w14:paraId="5496A609" w14:textId="2360E201" w:rsidR="009A4BBD" w:rsidRPr="006969C0" w:rsidRDefault="009A4BBD" w:rsidP="007212F8">
            <w:pPr>
              <w:pStyle w:val="Examplefollow"/>
              <w:spacing w:before="120"/>
              <w:rPr>
                <w:b/>
              </w:rPr>
            </w:pPr>
            <w:r>
              <w:rPr>
                <w:b/>
              </w:rPr>
              <w:t>5</w:t>
            </w:r>
            <w:r w:rsidR="007212F8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  <w:r>
              <w:t xml:space="preserve"> into the equation </w:t>
            </w:r>
            <w:r w:rsidR="007212F8" w:rsidRPr="007212F8">
              <w:rPr>
                <w:position w:val="-22"/>
              </w:rPr>
              <w:object w:dxaOrig="1020" w:dyaOrig="580" w14:anchorId="5FB0D1A1">
                <v:shape id="_x0000_i1042" type="#_x0000_t75" style="width:51pt;height:30pt" o:ole="">
                  <v:imagedata r:id="rId41" o:title=""/>
                </v:shape>
                <o:OLEObject Type="Embed" ProgID="Equation.DSMT4" ShapeID="_x0000_i1042" DrawAspect="Content" ObjectID="_1569746553" r:id="rId42"/>
              </w:objec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3AD70627" w14:textId="41F21B3D" w:rsidR="003E00E1" w:rsidRDefault="00D602D4" w:rsidP="009A4BBD">
      <w:pPr>
        <w:pStyle w:val="Question1stline"/>
      </w:pPr>
      <w:r>
        <w:rPr>
          <w:b/>
        </w:rPr>
        <w:t>1</w:t>
      </w:r>
      <w:r w:rsidR="00757B8B">
        <w:tab/>
      </w:r>
      <w:r w:rsidR="009A4BBD">
        <w:t xml:space="preserve">Find the gradient and the </w:t>
      </w:r>
      <w:r w:rsidR="009A4BBD">
        <w:rPr>
          <w:i/>
        </w:rPr>
        <w:t>y</w:t>
      </w:r>
      <w:r w:rsidR="009A4BBD">
        <w:t>-intercept of the following equations.</w:t>
      </w:r>
    </w:p>
    <w:p w14:paraId="4E7A4719" w14:textId="7D7D235A" w:rsidR="009A4BBD" w:rsidRDefault="009A4BBD" w:rsidP="009A4BBD">
      <w:pPr>
        <w:pStyle w:val="Questionfollowline4parts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4B9FC2" wp14:editId="6921D4D9">
                <wp:simplePos x="0" y="0"/>
                <wp:positionH relativeFrom="column">
                  <wp:posOffset>3452774</wp:posOffset>
                </wp:positionH>
                <wp:positionV relativeFrom="paragraph">
                  <wp:posOffset>265405</wp:posOffset>
                </wp:positionV>
                <wp:extent cx="1638605" cy="592531"/>
                <wp:effectExtent l="0" t="0" r="19050" b="1714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605" cy="5925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A5C518" w14:textId="798F55AC" w:rsidR="009A4BBD" w:rsidRPr="009A4BBD" w:rsidRDefault="009A4BBD" w:rsidP="009A4BBD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687238E" w14:textId="5229D380" w:rsidR="009A4BBD" w:rsidRPr="006D5C1F" w:rsidRDefault="009A4BBD" w:rsidP="009A4BBD">
                            <w:r>
                              <w:t xml:space="preserve">Rearrange the equations </w:t>
                            </w:r>
                            <w:r w:rsidR="007212F8">
                              <w:t>to</w:t>
                            </w:r>
                            <w:r>
                              <w:t xml:space="preserve"> the form </w:t>
                            </w:r>
                            <w:r w:rsidRPr="009A4BBD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 = </w:t>
                            </w:r>
                            <w:r>
                              <w:rPr>
                                <w:i/>
                              </w:rPr>
                              <w:t xml:space="preserve">mx </w:t>
                            </w:r>
                            <w:r>
                              <w:t xml:space="preserve">+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4B9FC2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71.85pt;margin-top:20.9pt;width:129pt;height:46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">
                <v:textbox>
                  <w:txbxContent>
                    <w:p w14:paraId="74A5C518" w14:textId="798F55AC" w:rsidR="009A4BBD" w:rsidRPr="009A4BBD" w:rsidRDefault="009A4BBD" w:rsidP="009A4BBD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687238E" w14:textId="5229D380" w:rsidR="009A4BBD" w:rsidRPr="006D5C1F" w:rsidRDefault="009A4BBD" w:rsidP="009A4BBD">
                      <w:r>
                        <w:t xml:space="preserve">Rearrange the equations </w:t>
                      </w:r>
                      <w:r w:rsidR="007212F8">
                        <w:t>to</w:t>
                      </w:r>
                      <w:r>
                        <w:t xml:space="preserve"> the form </w:t>
                      </w:r>
                      <w:r w:rsidRPr="009A4BBD">
                        <w:rPr>
                          <w:i/>
                        </w:rPr>
                        <w:t>y</w:t>
                      </w:r>
                      <w:r>
                        <w:t xml:space="preserve"> = </w:t>
                      </w:r>
                      <w:r>
                        <w:rPr>
                          <w:i/>
                        </w:rPr>
                        <w:t xml:space="preserve">mx </w:t>
                      </w:r>
                      <w:r>
                        <w:t xml:space="preserve">+ </w:t>
                      </w: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proofErr w:type="gramStart"/>
      <w:r w:rsidRPr="00F302BE">
        <w:rPr>
          <w:b/>
        </w:rPr>
        <w:t>a</w:t>
      </w:r>
      <w:proofErr w:type="gramEnd"/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> + 5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36C8E962">
          <v:shape id="_x0000_i1043" type="#_x0000_t75" style="width:16.5pt;height:25.5pt" o:ole="">
            <v:imagedata r:id="rId11" o:title=""/>
          </v:shape>
          <o:OLEObject Type="Embed" ProgID="Equation.DSMT4" ShapeID="_x0000_i1043" DrawAspect="Content" ObjectID="_1569746554" r:id="rId43"/>
        </w:object>
      </w:r>
      <w:r>
        <w:rPr>
          <w:i/>
        </w:rPr>
        <w:t>x</w:t>
      </w:r>
      <w:r>
        <w:t xml:space="preserve"> – 7</w:t>
      </w:r>
      <w:r>
        <w:tab/>
      </w:r>
    </w:p>
    <w:p w14:paraId="2289A011" w14:textId="0B2804A3" w:rsidR="009A4BBD" w:rsidRDefault="009A4BBD" w:rsidP="009A4BBD">
      <w:pPr>
        <w:pStyle w:val="Questionfollowline4parts"/>
      </w:pPr>
      <w:r>
        <w:tab/>
      </w:r>
      <w:proofErr w:type="gramStart"/>
      <w:r w:rsidRPr="00F302BE">
        <w:rPr>
          <w:b/>
        </w:rPr>
        <w:t>c</w:t>
      </w:r>
      <w:proofErr w:type="gramEnd"/>
      <w:r>
        <w:tab/>
        <w:t>2</w:t>
      </w:r>
      <w:r>
        <w:rPr>
          <w:i/>
        </w:rPr>
        <w:t>y</w:t>
      </w:r>
      <w:r w:rsidR="007212F8">
        <w:rPr>
          <w:i/>
        </w:rPr>
        <w:t xml:space="preserve"> </w:t>
      </w:r>
      <w:r>
        <w:t>= 4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</w:p>
    <w:p w14:paraId="1BD9F30E" w14:textId="14CE6DAB" w:rsidR="009A4BBD" w:rsidRDefault="009A4BBD" w:rsidP="009A4BBD">
      <w:pPr>
        <w:pStyle w:val="Questionfollowline4parts"/>
        <w:spacing w:before="180"/>
      </w:pPr>
      <w:r>
        <w:tab/>
      </w:r>
      <w:proofErr w:type="gramStart"/>
      <w:r w:rsidRPr="00F302BE">
        <w:rPr>
          <w:b/>
        </w:rPr>
        <w:t>e</w:t>
      </w:r>
      <w:proofErr w:type="gramEnd"/>
      <w:r>
        <w:tab/>
        <w:t>2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– 7 = 0</w:t>
      </w:r>
      <w:r>
        <w:tab/>
      </w:r>
      <w:r w:rsidRPr="00F302BE">
        <w:rPr>
          <w:b/>
        </w:rPr>
        <w:t>f</w:t>
      </w:r>
      <w:r>
        <w:tab/>
        <w:t>5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– 4 = 0</w:t>
      </w:r>
    </w:p>
    <w:p w14:paraId="2F0BD237" w14:textId="738C4545" w:rsidR="009A4BBD" w:rsidRDefault="009A4BBD" w:rsidP="009A4BBD">
      <w:pPr>
        <w:pStyle w:val="Question1stline"/>
        <w:spacing w:after="180"/>
      </w:pPr>
      <w:r w:rsidRPr="00F302BE">
        <w:rPr>
          <w:b/>
        </w:rPr>
        <w:t>2</w:t>
      </w:r>
      <w:r>
        <w:tab/>
        <w:t xml:space="preserve">Copy and complete the table, giving the equation of the line in the form </w:t>
      </w:r>
      <w:r>
        <w:rPr>
          <w:i/>
        </w:rPr>
        <w:t>y</w:t>
      </w:r>
      <w:r>
        <w:t xml:space="preserve"> = </w:t>
      </w:r>
      <w:r>
        <w:rPr>
          <w:i/>
        </w:rPr>
        <w:t xml:space="preserve">mx </w:t>
      </w:r>
      <w:r>
        <w:t xml:space="preserve">+ </w:t>
      </w:r>
      <w:r>
        <w:rPr>
          <w:i/>
        </w:rPr>
        <w:t>c</w:t>
      </w:r>
      <w:r>
        <w:t>.</w:t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9A4BBD" w:rsidRPr="009A4BBD" w14:paraId="483F9C09" w14:textId="77777777" w:rsidTr="009A4BBD">
        <w:tc>
          <w:tcPr>
            <w:tcW w:w="1498" w:type="dxa"/>
            <w:shd w:val="clear" w:color="auto" w:fill="D9D9D9" w:themeFill="background1" w:themeFillShade="D9"/>
          </w:tcPr>
          <w:p w14:paraId="5BB7DF15" w14:textId="1946A3FB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7F60E28" w14:textId="1D642DA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589F316" w14:textId="2737C40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9A4BBD" w14:paraId="71242E42" w14:textId="77777777" w:rsidTr="009A4BBD">
        <w:tc>
          <w:tcPr>
            <w:tcW w:w="1498" w:type="dxa"/>
          </w:tcPr>
          <w:p w14:paraId="4B51E7A6" w14:textId="2167CCAF" w:rsidR="009A4BBD" w:rsidRDefault="009A4BBD" w:rsidP="009A4BB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2030B81A" w14:textId="4C776D3F" w:rsidR="009A4BBD" w:rsidRDefault="009A4BBD" w:rsidP="009A4BB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08138D6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30C289D4" w14:textId="77777777" w:rsidTr="009A4BBD">
        <w:tc>
          <w:tcPr>
            <w:tcW w:w="1498" w:type="dxa"/>
          </w:tcPr>
          <w:p w14:paraId="140FA0A0" w14:textId="26241963" w:rsidR="009A4BBD" w:rsidRDefault="009A4BBD" w:rsidP="009A4BB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3691DD56" w14:textId="1CA6DD0F" w:rsidR="009A4BBD" w:rsidRDefault="009A4BBD" w:rsidP="009A4BB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4E5037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7724DCB8" w14:textId="77777777" w:rsidTr="009A4BBD">
        <w:tc>
          <w:tcPr>
            <w:tcW w:w="1498" w:type="dxa"/>
          </w:tcPr>
          <w:p w14:paraId="322E5A31" w14:textId="51EEAD33" w:rsidR="009A4BBD" w:rsidRDefault="009A4BBD" w:rsidP="009A4BB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3746CAEA" w14:textId="487B53C1" w:rsidR="009A4BBD" w:rsidRDefault="009A4BBD" w:rsidP="009A4BB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31E346EE" w14:textId="77777777" w:rsidR="009A4BBD" w:rsidRDefault="009A4BBD" w:rsidP="009A4BBD">
            <w:pPr>
              <w:pStyle w:val="Questionfollowline4parts"/>
              <w:jc w:val="center"/>
            </w:pPr>
          </w:p>
        </w:tc>
      </w:tr>
    </w:tbl>
    <w:p w14:paraId="7307B3A0" w14:textId="5D085CFC" w:rsidR="009A4BBD" w:rsidRDefault="009A4BBD" w:rsidP="009A4BBD">
      <w:pPr>
        <w:pStyle w:val="Question1stline"/>
        <w:ind w:left="426" w:hanging="426"/>
      </w:pPr>
      <w:r w:rsidRPr="00F302BE">
        <w:rPr>
          <w:b/>
        </w:rPr>
        <w:lastRenderedPageBreak/>
        <w:t>3</w:t>
      </w:r>
      <w:r>
        <w:tab/>
        <w:t xml:space="preserve">Find,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, an equation for each of the</w:t>
      </w:r>
      <w:r w:rsidR="007212F8">
        <w:t xml:space="preserve"> lines with the</w:t>
      </w:r>
      <w:r>
        <w:t xml:space="preserve"> following </w:t>
      </w:r>
      <w:r w:rsidR="007212F8">
        <w:t xml:space="preserve">gradients and </w:t>
      </w:r>
      <w:r w:rsidR="007212F8">
        <w:rPr>
          <w:i/>
        </w:rPr>
        <w:t>y</w:t>
      </w:r>
      <w:r w:rsidR="007212F8">
        <w:t>-intercepts</w:t>
      </w:r>
      <w:r>
        <w:t>.</w:t>
      </w:r>
    </w:p>
    <w:p w14:paraId="2B87AF73" w14:textId="763EB6F0" w:rsidR="009A4BBD" w:rsidRDefault="009A4BBD" w:rsidP="009A4BBD">
      <w:pPr>
        <w:pStyle w:val="Questionfollowline"/>
      </w:pPr>
      <w:r>
        <w:tab/>
      </w:r>
      <w:proofErr w:type="gramStart"/>
      <w:r w:rsidRPr="00F302BE">
        <w:rPr>
          <w:b/>
        </w:rPr>
        <w:t>a</w:t>
      </w:r>
      <w:proofErr w:type="gramEnd"/>
      <w:r>
        <w:tab/>
        <w:t xml:space="preserve">gradient </w:t>
      </w:r>
      <w:r>
        <w:rPr>
          <w:position w:val="-20"/>
        </w:rPr>
        <w:object w:dxaOrig="330" w:dyaOrig="510" w14:anchorId="74CDBA1A">
          <v:shape id="_x0000_i1044" type="#_x0000_t75" style="width:16.5pt;height:25.5pt" o:ole="">
            <v:imagedata r:id="rId11" o:title=""/>
          </v:shape>
          <o:OLEObject Type="Embed" ProgID="Equation.DSMT4" ShapeID="_x0000_i1044" DrawAspect="Content" ObjectID="_1569746555" r:id="rId44"/>
        </w:object>
      </w:r>
      <w:r>
        <w:t xml:space="preserve">,  </w:t>
      </w:r>
      <w:r>
        <w:rPr>
          <w:i/>
        </w:rPr>
        <w:t>y</w:t>
      </w:r>
      <w:r>
        <w:t>-intercept –7</w:t>
      </w:r>
      <w:r>
        <w:tab/>
      </w:r>
      <w:r w:rsidRPr="00F302BE">
        <w:rPr>
          <w:b/>
        </w:rPr>
        <w:t>b</w:t>
      </w:r>
      <w:r>
        <w:tab/>
        <w:t xml:space="preserve">gradient 2,  </w:t>
      </w:r>
      <w:r>
        <w:rPr>
          <w:i/>
        </w:rPr>
        <w:t>y</w:t>
      </w:r>
      <w:r>
        <w:t>-intercept 0</w:t>
      </w:r>
    </w:p>
    <w:p w14:paraId="5EFD10D1" w14:textId="538F2539" w:rsidR="009A4BBD" w:rsidRDefault="009A4BBD" w:rsidP="009A4BBD">
      <w:pPr>
        <w:pStyle w:val="Questionfollowline"/>
      </w:pPr>
      <w:r>
        <w:tab/>
      </w:r>
      <w:proofErr w:type="gramStart"/>
      <w:r w:rsidRPr="00F302BE">
        <w:rPr>
          <w:b/>
        </w:rPr>
        <w:t>c</w:t>
      </w:r>
      <w:proofErr w:type="gramEnd"/>
      <w:r>
        <w:tab/>
        <w:t xml:space="preserve">gradient </w:t>
      </w:r>
      <w:r>
        <w:rPr>
          <w:position w:val="-20"/>
        </w:rPr>
        <w:object w:dxaOrig="200" w:dyaOrig="499" w14:anchorId="2957AC83">
          <v:shape id="_x0000_i1045" type="#_x0000_t75" style="width:9.75pt;height:24.75pt" o:ole="">
            <v:imagedata r:id="rId45" o:title=""/>
          </v:shape>
          <o:OLEObject Type="Embed" ProgID="Equation.DSMT4" ShapeID="_x0000_i1045" DrawAspect="Content" ObjectID="_1569746556" r:id="rId46"/>
        </w:object>
      </w:r>
      <w:r>
        <w:t xml:space="preserve">,  </w:t>
      </w:r>
      <w:r>
        <w:rPr>
          <w:i/>
        </w:rPr>
        <w:t>y</w:t>
      </w:r>
      <w:r>
        <w:t>-intercept 4</w:t>
      </w:r>
      <w:r>
        <w:tab/>
      </w:r>
      <w:r w:rsidRPr="00F302BE">
        <w:rPr>
          <w:b/>
        </w:rPr>
        <w:t>d</w:t>
      </w:r>
      <w:r>
        <w:tab/>
        <w:t xml:space="preserve">gradient –1.2,  </w:t>
      </w:r>
      <w:r>
        <w:rPr>
          <w:i/>
        </w:rPr>
        <w:t>y</w:t>
      </w:r>
      <w:r>
        <w:t>-intercept –2</w:t>
      </w:r>
    </w:p>
    <w:p w14:paraId="6A54B4E7" w14:textId="57314F22" w:rsidR="00F302BE" w:rsidRDefault="00F302BE" w:rsidP="00F302BE">
      <w:pPr>
        <w:pStyle w:val="Question1stline"/>
      </w:pPr>
      <w:r w:rsidRPr="00F302BE">
        <w:rPr>
          <w:b/>
        </w:rPr>
        <w:t>4</w:t>
      </w:r>
      <w:r>
        <w:tab/>
        <w:t>Write an equation for the line which passes though the point (2, 5) and has gradient 4.</w:t>
      </w:r>
    </w:p>
    <w:p w14:paraId="7AD1A198" w14:textId="3491389A" w:rsidR="00F302BE" w:rsidRDefault="00F302BE" w:rsidP="00F302BE">
      <w:pPr>
        <w:pStyle w:val="Question1stline"/>
      </w:pPr>
      <w:r w:rsidRPr="00F302BE">
        <w:rPr>
          <w:b/>
        </w:rPr>
        <w:t>5</w:t>
      </w:r>
      <w:r>
        <w:tab/>
        <w:t xml:space="preserve">Write an equation for the line which passes through the point (6, 3) and has gradient </w:t>
      </w:r>
      <w:r>
        <w:rPr>
          <w:position w:val="-20"/>
        </w:rPr>
        <w:object w:dxaOrig="320" w:dyaOrig="499" w14:anchorId="6963CBE0">
          <v:shape id="_x0000_i1046" type="#_x0000_t75" style="width:15.75pt;height:24.75pt" o:ole="">
            <v:imagedata r:id="rId47" o:title=""/>
          </v:shape>
          <o:OLEObject Type="Embed" ProgID="Equation.DSMT4" ShapeID="_x0000_i1046" DrawAspect="Content" ObjectID="_1569746557" r:id="rId48"/>
        </w:object>
      </w:r>
    </w:p>
    <w:p w14:paraId="0ED1B811" w14:textId="75D56D72" w:rsidR="00F302BE" w:rsidRDefault="00F302BE" w:rsidP="00F302BE">
      <w:pPr>
        <w:pStyle w:val="Question1stline"/>
      </w:pPr>
      <w:r w:rsidRPr="00F302BE">
        <w:rPr>
          <w:b/>
        </w:rPr>
        <w:t>6</w:t>
      </w:r>
      <w:r>
        <w:tab/>
        <w:t>Write an equation for the line passing through each of the following pairs of points.</w:t>
      </w:r>
    </w:p>
    <w:p w14:paraId="1E8F2D9C" w14:textId="5D067897" w:rsidR="00F302BE" w:rsidRDefault="00F302BE" w:rsidP="009A4BBD">
      <w:pPr>
        <w:pStyle w:val="Questionfollowline"/>
      </w:pPr>
      <w:r>
        <w:tab/>
      </w:r>
      <w:proofErr w:type="gramStart"/>
      <w:r w:rsidRPr="00F302BE">
        <w:rPr>
          <w:b/>
        </w:rPr>
        <w:t>a</w:t>
      </w:r>
      <w:proofErr w:type="gramEnd"/>
      <w:r>
        <w:tab/>
        <w:t>(4, 5),  (10,</w:t>
      </w:r>
      <w:r w:rsidR="007212F8">
        <w:t> </w:t>
      </w:r>
      <w:r>
        <w:t>17)</w:t>
      </w:r>
      <w:r>
        <w:tab/>
      </w:r>
      <w:r w:rsidRPr="00F302BE">
        <w:rPr>
          <w:b/>
        </w:rPr>
        <w:t>b</w:t>
      </w:r>
      <w:r>
        <w:tab/>
        <w:t>(0, 6),  (–4, 8)</w:t>
      </w:r>
    </w:p>
    <w:p w14:paraId="714CE5FA" w14:textId="012F90D4" w:rsidR="00F302BE" w:rsidRDefault="00F302BE" w:rsidP="009A4BBD">
      <w:pPr>
        <w:pStyle w:val="Questionfollowline"/>
      </w:pPr>
      <w:r>
        <w:tab/>
      </w:r>
      <w:proofErr w:type="gramStart"/>
      <w:r w:rsidRPr="00F302BE">
        <w:rPr>
          <w:b/>
        </w:rPr>
        <w:t>c</w:t>
      </w:r>
      <w:proofErr w:type="gramEnd"/>
      <w:r>
        <w:tab/>
        <w:t>(–1, –7),  (5, 23)</w:t>
      </w:r>
      <w:r>
        <w:tab/>
      </w:r>
      <w:r w:rsidRPr="00F302BE">
        <w:rPr>
          <w:b/>
        </w:rPr>
        <w:t>d</w:t>
      </w:r>
      <w:r>
        <w:tab/>
        <w:t>(3, 10),  (4, 7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77777777" w:rsidR="00F302BE" w:rsidRDefault="00F302BE" w:rsidP="00F302BE">
      <w:pPr>
        <w:pStyle w:val="Question1stline"/>
        <w:ind w:left="426" w:hanging="426"/>
      </w:pPr>
      <w:r w:rsidRPr="00F302BE">
        <w:rPr>
          <w:b/>
        </w:rPr>
        <w:t>7</w:t>
      </w:r>
      <w:r>
        <w:tab/>
        <w:t>The equation of a line is 2</w:t>
      </w:r>
      <w:r>
        <w:rPr>
          <w:i/>
        </w:rPr>
        <w:t>y</w:t>
      </w:r>
      <w:r>
        <w:t xml:space="preserve"> + 3</w:t>
      </w:r>
      <w:r>
        <w:rPr>
          <w:i/>
        </w:rPr>
        <w:t>x</w:t>
      </w:r>
      <w:r>
        <w:t xml:space="preserve"> – 6 = 0.</w:t>
      </w:r>
      <w:r>
        <w:br/>
        <w:t>Write as much information as possible about this line.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77C532F" w14:textId="4D1796A1" w:rsidR="00D34886" w:rsidRDefault="00795695" w:rsidP="00F302BE">
      <w:pPr>
        <w:pStyle w:val="Question1stline"/>
        <w:rPr>
          <w:rFonts w:cs="Times New Roman"/>
        </w:rPr>
      </w:pPr>
      <w:r w:rsidRPr="00795695">
        <w:rPr>
          <w:b/>
        </w:rPr>
        <w:t>1</w:t>
      </w:r>
      <w:r w:rsidR="00F302BE">
        <w:rPr>
          <w:rFonts w:cs="Times New Roman"/>
        </w:rPr>
        <w:tab/>
      </w:r>
      <w:r w:rsidR="00F302BE" w:rsidRPr="00F302BE">
        <w:rPr>
          <w:rFonts w:cs="Times New Roman"/>
          <w:b/>
        </w:rPr>
        <w:t>a</w:t>
      </w:r>
      <w:r w:rsidR="00F302BE">
        <w:rPr>
          <w:rFonts w:cs="Times New Roman"/>
        </w:rPr>
        <w:tab/>
      </w:r>
      <w:r w:rsidR="00F302BE">
        <w:rPr>
          <w:rFonts w:cs="Times New Roman"/>
          <w:i/>
        </w:rPr>
        <w:t>m</w:t>
      </w:r>
      <w:r w:rsidR="00F302BE">
        <w:rPr>
          <w:rFonts w:cs="Times New Roman"/>
        </w:rPr>
        <w:t xml:space="preserve"> = 3, </w:t>
      </w:r>
      <w:r w:rsidR="00F302BE">
        <w:rPr>
          <w:rFonts w:cs="Times New Roman"/>
          <w:i/>
        </w:rPr>
        <w:t>c</w:t>
      </w:r>
      <w:r w:rsidR="00F302BE">
        <w:rPr>
          <w:rFonts w:cs="Times New Roman"/>
        </w:rPr>
        <w:t xml:space="preserve"> = 5</w:t>
      </w:r>
      <w:r w:rsidR="00F302BE">
        <w:rPr>
          <w:rFonts w:cs="Times New Roman"/>
        </w:rPr>
        <w:tab/>
      </w:r>
      <w:r w:rsidR="00F302BE" w:rsidRPr="00F302BE">
        <w:rPr>
          <w:rFonts w:cs="Times New Roman"/>
          <w:b/>
        </w:rPr>
        <w:t>b</w:t>
      </w:r>
      <w:r w:rsidR="00F302BE">
        <w:rPr>
          <w:rFonts w:cs="Times New Roman"/>
        </w:rPr>
        <w:tab/>
      </w:r>
      <w:r w:rsidR="00F302BE">
        <w:rPr>
          <w:rFonts w:cs="Times New Roman"/>
          <w:i/>
        </w:rPr>
        <w:t>m</w:t>
      </w:r>
      <w:r w:rsidR="00F302BE">
        <w:rPr>
          <w:rFonts w:cs="Times New Roman"/>
        </w:rPr>
        <w:t xml:space="preserve"> </w:t>
      </w:r>
      <w:proofErr w:type="gramStart"/>
      <w:r w:rsidR="00F302BE">
        <w:rPr>
          <w:rFonts w:cs="Times New Roman"/>
        </w:rPr>
        <w:t xml:space="preserve">= </w:t>
      </w:r>
      <w:proofErr w:type="gramEnd"/>
      <w:r w:rsidR="00F302BE">
        <w:rPr>
          <w:position w:val="-20"/>
        </w:rPr>
        <w:object w:dxaOrig="330" w:dyaOrig="510" w14:anchorId="5FFD9A7C">
          <v:shape id="_x0000_i1047" type="#_x0000_t75" style="width:16.5pt;height:25.5pt" o:ole="">
            <v:imagedata r:id="rId11" o:title=""/>
          </v:shape>
          <o:OLEObject Type="Embed" ProgID="Equation.DSMT4" ShapeID="_x0000_i1047" DrawAspect="Content" ObjectID="_1569746558" r:id="rId49"/>
        </w:object>
      </w:r>
      <w:r w:rsidR="00F302BE">
        <w:rPr>
          <w:rFonts w:cs="Times New Roman"/>
        </w:rPr>
        <w:t xml:space="preserve">, </w:t>
      </w:r>
      <w:r w:rsidR="00F302BE">
        <w:rPr>
          <w:rFonts w:cs="Times New Roman"/>
          <w:i/>
        </w:rPr>
        <w:t>c</w:t>
      </w:r>
      <w:r w:rsidR="00F302BE">
        <w:rPr>
          <w:rFonts w:cs="Times New Roman"/>
        </w:rPr>
        <w:t xml:space="preserve"> = –7</w:t>
      </w:r>
      <w:r w:rsidR="00F302BE">
        <w:rPr>
          <w:rFonts w:cs="Times New Roman"/>
        </w:rPr>
        <w:tab/>
      </w:r>
    </w:p>
    <w:p w14:paraId="57AAA49F" w14:textId="5C4D1FA8" w:rsidR="00F302BE" w:rsidRDefault="00F302BE" w:rsidP="00F302BE">
      <w:pPr>
        <w:pStyle w:val="Questionfollowline"/>
      </w:pPr>
      <w:r>
        <w:rPr>
          <w:rFonts w:cs="Times New Roman"/>
        </w:rPr>
        <w:tab/>
      </w:r>
      <w:proofErr w:type="gramStart"/>
      <w:r w:rsidRPr="00F302BE">
        <w:rPr>
          <w:rFonts w:cs="Times New Roman"/>
          <w:b/>
        </w:rPr>
        <w:t>c</w:t>
      </w:r>
      <w:proofErr w:type="gramEnd"/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</w:t>
      </w:r>
      <w:r w:rsidR="007212F8">
        <w:rPr>
          <w:rFonts w:cs="Times New Roman"/>
        </w:rPr>
        <w:t xml:space="preserve"> </w:t>
      </w:r>
      <w:r>
        <w:rPr>
          <w:rFonts w:cs="Times New Roman"/>
        </w:rPr>
        <w:t xml:space="preserve">2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</w:t>
      </w:r>
      <w:r>
        <w:rPr>
          <w:position w:val="-20"/>
        </w:rPr>
        <w:object w:dxaOrig="320" w:dyaOrig="499" w14:anchorId="311CF150">
          <v:shape id="_x0000_i1048" type="#_x0000_t75" style="width:15.75pt;height:24.75pt" o:ole="">
            <v:imagedata r:id="rId50" o:title=""/>
          </v:shape>
          <o:OLEObject Type="Embed" ProgID="Equation.DSMT4" ShapeID="_x0000_i1048" DrawAspect="Content" ObjectID="_1569746559" r:id="rId51"/>
        </w:object>
      </w:r>
      <w:r>
        <w:rPr>
          <w:rFonts w:cs="Times New Roman"/>
        </w:rPr>
        <w:tab/>
      </w:r>
      <w:r w:rsidRPr="00F302BE">
        <w:rPr>
          <w:rFonts w:cs="Times New Roman"/>
          <w:b/>
        </w:rPr>
        <w:t>d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1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5</w:t>
      </w:r>
    </w:p>
    <w:p w14:paraId="79D0520E" w14:textId="0C7C375E" w:rsidR="00F302BE" w:rsidRDefault="00F302BE" w:rsidP="00F302BE">
      <w:pPr>
        <w:pStyle w:val="Questionfollowline"/>
      </w:pPr>
      <w:r>
        <w:tab/>
      </w:r>
      <w:proofErr w:type="gramStart"/>
      <w:r w:rsidRPr="00F302BE">
        <w:rPr>
          <w:b/>
        </w:rPr>
        <w:t>e</w:t>
      </w:r>
      <w:proofErr w:type="gramEnd"/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</w:t>
      </w:r>
      <w:r>
        <w:rPr>
          <w:position w:val="-20"/>
        </w:rPr>
        <w:object w:dxaOrig="200" w:dyaOrig="499" w14:anchorId="1B0624FC">
          <v:shape id="_x0000_i1049" type="#_x0000_t75" style="width:9.75pt;height:24.75pt" o:ole="">
            <v:imagedata r:id="rId52" o:title=""/>
          </v:shape>
          <o:OLEObject Type="Embed" ProgID="Equation.DSMT4" ShapeID="_x0000_i1049" DrawAspect="Content" ObjectID="_1569746560" r:id="rId53"/>
        </w:object>
      </w:r>
      <w:r>
        <w:rPr>
          <w:rFonts w:cs="Times New Roman"/>
        </w:rPr>
        <w:t xml:space="preserve">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</w:t>
      </w:r>
      <w:r w:rsidRPr="00F302BE">
        <w:t xml:space="preserve"> </w:t>
      </w:r>
      <w:r>
        <w:rPr>
          <w:position w:val="-20"/>
        </w:rPr>
        <w:object w:dxaOrig="320" w:dyaOrig="499" w14:anchorId="5293DF96">
          <v:shape id="_x0000_i1050" type="#_x0000_t75" style="width:15.75pt;height:24.75pt" o:ole="">
            <v:imagedata r:id="rId54" o:title=""/>
          </v:shape>
          <o:OLEObject Type="Embed" ProgID="Equation.DSMT4" ShapeID="_x0000_i1050" DrawAspect="Content" ObjectID="_1569746561" r:id="rId55"/>
        </w:object>
      </w:r>
      <w:r>
        <w:t>or –2</w:t>
      </w:r>
      <w:r>
        <w:rPr>
          <w:position w:val="-20"/>
        </w:rPr>
        <w:object w:dxaOrig="200" w:dyaOrig="499" w14:anchorId="3EF19FD5">
          <v:shape id="_x0000_i1051" type="#_x0000_t75" style="width:9.75pt;height:24.75pt" o:ole="">
            <v:imagedata r:id="rId56" o:title=""/>
          </v:shape>
          <o:OLEObject Type="Embed" ProgID="Equation.DSMT4" ShapeID="_x0000_i1051" DrawAspect="Content" ObjectID="_1569746562" r:id="rId57"/>
        </w:object>
      </w:r>
      <w:r>
        <w:rPr>
          <w:rFonts w:cs="Times New Roman"/>
        </w:rPr>
        <w:t xml:space="preserve"> </w:t>
      </w:r>
      <w:r>
        <w:tab/>
      </w:r>
      <w:r w:rsidRPr="00F302BE">
        <w:rPr>
          <w:b/>
        </w:rPr>
        <w:t>f</w:t>
      </w:r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5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4</w:t>
      </w:r>
    </w:p>
    <w:p w14:paraId="618CB205" w14:textId="77777777" w:rsidR="00F302BE" w:rsidRDefault="00F302BE" w:rsidP="00F302BE">
      <w:pPr>
        <w:pStyle w:val="Question1stline4parts"/>
        <w:rPr>
          <w:b/>
        </w:rPr>
      </w:pPr>
      <w:r>
        <w:rPr>
          <w:b/>
        </w:rPr>
        <w:t>2</w:t>
      </w:r>
      <w:r>
        <w:rPr>
          <w:b/>
        </w:rPr>
        <w:tab/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F302BE" w:rsidRPr="009A4BBD" w14:paraId="3EE2A8AF" w14:textId="77777777" w:rsidTr="00BB0B0D">
        <w:tc>
          <w:tcPr>
            <w:tcW w:w="1498" w:type="dxa"/>
            <w:shd w:val="clear" w:color="auto" w:fill="D9D9D9" w:themeFill="background1" w:themeFillShade="D9"/>
          </w:tcPr>
          <w:p w14:paraId="6D965962" w14:textId="0A1F884C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BEFF033" w14:textId="77777777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EDEA812" w14:textId="77777777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F302BE" w14:paraId="007F164C" w14:textId="77777777" w:rsidTr="00BB0B0D">
        <w:tc>
          <w:tcPr>
            <w:tcW w:w="1498" w:type="dxa"/>
          </w:tcPr>
          <w:p w14:paraId="186E1C04" w14:textId="77777777" w:rsidR="00F302BE" w:rsidRDefault="00F302BE" w:rsidP="00BB0B0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53358225" w14:textId="77777777" w:rsidR="00F302BE" w:rsidRDefault="00F302BE" w:rsidP="00BB0B0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46CEA43A" w14:textId="78D958B2" w:rsidR="00F302BE" w:rsidRPr="00F302BE" w:rsidRDefault="00F302BE" w:rsidP="00BB0B0D">
            <w:pPr>
              <w:pStyle w:val="Questionfollowline4parts"/>
              <w:jc w:val="center"/>
              <w:rPr>
                <w:i/>
              </w:rPr>
            </w:pPr>
            <w:r>
              <w:rPr>
                <w:i/>
              </w:rPr>
              <w:t>y</w:t>
            </w:r>
            <w:r>
              <w:t> = 5</w:t>
            </w:r>
            <w:r>
              <w:rPr>
                <w:i/>
              </w:rPr>
              <w:t>x</w:t>
            </w:r>
          </w:p>
        </w:tc>
      </w:tr>
      <w:tr w:rsidR="00F302BE" w14:paraId="5EA4C6A2" w14:textId="77777777" w:rsidTr="00BB0B0D">
        <w:tc>
          <w:tcPr>
            <w:tcW w:w="1498" w:type="dxa"/>
          </w:tcPr>
          <w:p w14:paraId="26871131" w14:textId="77777777" w:rsidR="00F302BE" w:rsidRDefault="00F302BE" w:rsidP="00BB0B0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26AB4564" w14:textId="77777777" w:rsidR="00F302BE" w:rsidRDefault="00F302BE" w:rsidP="00BB0B0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391E256" w14:textId="05A794DD" w:rsidR="00F302BE" w:rsidRPr="00F302BE" w:rsidRDefault="00F302BE" w:rsidP="00BB0B0D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–3</w:t>
            </w:r>
            <w:r>
              <w:rPr>
                <w:i/>
              </w:rPr>
              <w:t>x</w:t>
            </w:r>
            <w:r>
              <w:t xml:space="preserve"> + 2</w:t>
            </w:r>
          </w:p>
        </w:tc>
      </w:tr>
      <w:tr w:rsidR="00F302BE" w14:paraId="24D1A509" w14:textId="77777777" w:rsidTr="00BB0B0D">
        <w:tc>
          <w:tcPr>
            <w:tcW w:w="1498" w:type="dxa"/>
          </w:tcPr>
          <w:p w14:paraId="72651EAF" w14:textId="77777777" w:rsidR="00F302BE" w:rsidRDefault="00F302BE" w:rsidP="00BB0B0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2C572267" w14:textId="77777777" w:rsidR="00F302BE" w:rsidRDefault="00F302BE" w:rsidP="00BB0B0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25CF8297" w14:textId="7BF1E413" w:rsidR="00F302BE" w:rsidRPr="00F302BE" w:rsidRDefault="00F302BE" w:rsidP="00BB0B0D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4</w:t>
            </w:r>
            <w:r>
              <w:rPr>
                <w:i/>
              </w:rPr>
              <w:t>x</w:t>
            </w:r>
            <w:r>
              <w:t xml:space="preserve"> –7</w:t>
            </w:r>
          </w:p>
        </w:tc>
      </w:tr>
    </w:tbl>
    <w:p w14:paraId="441FC500" w14:textId="234701F3" w:rsidR="00F302BE" w:rsidRDefault="00F302BE" w:rsidP="00F302BE">
      <w:pPr>
        <w:pStyle w:val="Question1stline4parts"/>
        <w:rPr>
          <w:b/>
        </w:rPr>
      </w:pPr>
      <w:r>
        <w:rPr>
          <w:b/>
        </w:rPr>
        <w:t>3</w:t>
      </w:r>
      <w:r>
        <w:rPr>
          <w:b/>
        </w:rPr>
        <w:tab/>
        <w:t>a</w:t>
      </w:r>
      <w:r>
        <w:rPr>
          <w:b/>
        </w:rPr>
        <w:tab/>
      </w:r>
      <w:r w:rsidRPr="00F302BE">
        <w:rPr>
          <w:i/>
        </w:rPr>
        <w:t>x</w:t>
      </w:r>
      <w:r w:rsidRPr="00F302BE">
        <w:t xml:space="preserve"> + 2</w:t>
      </w:r>
      <w:r w:rsidRPr="00F302BE">
        <w:rPr>
          <w:i/>
        </w:rPr>
        <w:t>y</w:t>
      </w:r>
      <w:r w:rsidRPr="00F302BE">
        <w:t xml:space="preserve"> + 14 = 0</w:t>
      </w:r>
      <w:r>
        <w:rPr>
          <w:b/>
        </w:rPr>
        <w:tab/>
        <w:t>b</w:t>
      </w:r>
      <w:r>
        <w:rPr>
          <w:b/>
        </w:rPr>
        <w:tab/>
      </w:r>
      <w:r w:rsidRPr="00F302BE">
        <w:t>2</w:t>
      </w:r>
      <w:r w:rsidRPr="00F302BE">
        <w:rPr>
          <w:i/>
        </w:rPr>
        <w:t>x</w:t>
      </w:r>
      <w:r w:rsidRPr="00F302BE">
        <w:t xml:space="preserve"> – </w:t>
      </w:r>
      <w:r w:rsidRPr="00F302BE">
        <w:rPr>
          <w:i/>
        </w:rPr>
        <w:t>y</w:t>
      </w:r>
      <w:r w:rsidRPr="00F302BE">
        <w:t xml:space="preserve"> = 0</w:t>
      </w:r>
    </w:p>
    <w:p w14:paraId="5279BCA6" w14:textId="0AFBF32A" w:rsidR="00F302BE" w:rsidRDefault="00F302BE" w:rsidP="00F302BE">
      <w:pPr>
        <w:pStyle w:val="Question1stline4parts"/>
        <w:rPr>
          <w:b/>
        </w:rPr>
      </w:pPr>
      <w:r>
        <w:rPr>
          <w:b/>
        </w:rPr>
        <w:tab/>
      </w:r>
      <w:proofErr w:type="gramStart"/>
      <w:r>
        <w:rPr>
          <w:b/>
        </w:rPr>
        <w:t>c</w:t>
      </w:r>
      <w:proofErr w:type="gramEnd"/>
      <w:r>
        <w:rPr>
          <w:b/>
        </w:rPr>
        <w:tab/>
      </w:r>
      <w:r w:rsidRPr="00F302BE">
        <w:t>2</w:t>
      </w:r>
      <w:r w:rsidRPr="00F302BE">
        <w:rPr>
          <w:i/>
        </w:rPr>
        <w:t>x</w:t>
      </w:r>
      <w:r w:rsidRPr="00F302BE">
        <w:t xml:space="preserve"> – 3</w:t>
      </w:r>
      <w:r w:rsidRPr="00F302BE">
        <w:rPr>
          <w:i/>
        </w:rPr>
        <w:t>y</w:t>
      </w:r>
      <w:r w:rsidRPr="00F302BE">
        <w:t xml:space="preserve"> + 12 = 0</w:t>
      </w:r>
      <w:r>
        <w:rPr>
          <w:b/>
        </w:rPr>
        <w:tab/>
        <w:t>d</w:t>
      </w:r>
      <w:r>
        <w:rPr>
          <w:b/>
        </w:rPr>
        <w:tab/>
      </w:r>
      <w:r w:rsidRPr="00F302BE">
        <w:t>6</w:t>
      </w:r>
      <w:r w:rsidRPr="00F302BE">
        <w:rPr>
          <w:i/>
        </w:rPr>
        <w:t>x</w:t>
      </w:r>
      <w:r w:rsidRPr="00F302BE">
        <w:t xml:space="preserve"> + 5</w:t>
      </w:r>
      <w:r w:rsidRPr="00F302BE">
        <w:rPr>
          <w:i/>
        </w:rPr>
        <w:t>y</w:t>
      </w:r>
      <w:r w:rsidRPr="00F302BE">
        <w:t xml:space="preserve"> + 10 = 0</w:t>
      </w:r>
    </w:p>
    <w:p w14:paraId="7EAC43A2" w14:textId="55374999" w:rsidR="00F302BE" w:rsidRDefault="00F302BE" w:rsidP="00F302BE">
      <w:pPr>
        <w:pStyle w:val="Question1stline4parts"/>
        <w:rPr>
          <w:b/>
        </w:rPr>
      </w:pPr>
      <w:r>
        <w:rPr>
          <w:b/>
        </w:rPr>
        <w:t>4</w:t>
      </w:r>
      <w:r>
        <w:rPr>
          <w:b/>
        </w:rPr>
        <w:tab/>
      </w:r>
      <w:r w:rsidRPr="00F302BE">
        <w:rPr>
          <w:i/>
        </w:rPr>
        <w:t>y</w:t>
      </w:r>
      <w:r w:rsidRPr="00F302BE">
        <w:t> = 4</w:t>
      </w:r>
      <w:r w:rsidRPr="00F302BE">
        <w:rPr>
          <w:i/>
        </w:rPr>
        <w:t>x</w:t>
      </w:r>
      <w:r w:rsidRPr="00F302BE">
        <w:t xml:space="preserve"> – 3</w:t>
      </w:r>
    </w:p>
    <w:p w14:paraId="3721D1D3" w14:textId="7B3ACBA1" w:rsidR="00F302BE" w:rsidRDefault="00F302BE" w:rsidP="00F302BE">
      <w:pPr>
        <w:pStyle w:val="Question1stline4parts"/>
      </w:pPr>
      <w:r>
        <w:rPr>
          <w:b/>
        </w:rPr>
        <w:t>5</w:t>
      </w:r>
      <w:r>
        <w:rPr>
          <w:b/>
        </w:rPr>
        <w:tab/>
      </w:r>
      <w:r w:rsidRPr="00F302BE">
        <w:rPr>
          <w:i/>
        </w:rPr>
        <w:t>y</w:t>
      </w:r>
      <w:r w:rsidRPr="00F302BE">
        <w:t xml:space="preserve"> = </w:t>
      </w:r>
      <w:r w:rsidRPr="00F302BE">
        <w:rPr>
          <w:position w:val="-20"/>
        </w:rPr>
        <w:object w:dxaOrig="320" w:dyaOrig="499" w14:anchorId="1A2B3BFB">
          <v:shape id="_x0000_i1052" type="#_x0000_t75" style="width:15.75pt;height:24.75pt" o:ole="">
            <v:imagedata r:id="rId58" o:title=""/>
          </v:shape>
          <o:OLEObject Type="Embed" ProgID="Equation.DSMT4" ShapeID="_x0000_i1052" DrawAspect="Content" ObjectID="_1569746563" r:id="rId59"/>
        </w:object>
      </w:r>
      <w:r w:rsidRPr="00F302BE">
        <w:rPr>
          <w:i/>
        </w:rPr>
        <w:t>x</w:t>
      </w:r>
      <w:r w:rsidRPr="00F302BE">
        <w:t xml:space="preserve"> + 7</w:t>
      </w:r>
    </w:p>
    <w:p w14:paraId="44517A9F" w14:textId="18C5771E" w:rsidR="00F302BE" w:rsidRDefault="00F302BE" w:rsidP="00F302BE">
      <w:pPr>
        <w:pStyle w:val="Question1stline4parts"/>
      </w:pPr>
      <w:r w:rsidRPr="00F302BE">
        <w:rPr>
          <w:b/>
        </w:rPr>
        <w:t>6</w:t>
      </w:r>
      <w:r w:rsidRPr="00F302BE">
        <w:rPr>
          <w:b/>
        </w:rPr>
        <w:tab/>
        <w:t>a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78EE156B">
          <v:shape id="_x0000_i1053" type="#_x0000_t75" style="width:16.5pt;height:25.5pt" o:ole="">
            <v:imagedata r:id="rId11" o:title=""/>
          </v:shape>
          <o:OLEObject Type="Embed" ProgID="Equation.DSMT4" ShapeID="_x0000_i1053" DrawAspect="Content" ObjectID="_1569746564" r:id="rId60"/>
        </w:object>
      </w:r>
      <w:r>
        <w:rPr>
          <w:i/>
        </w:rPr>
        <w:t>x</w:t>
      </w:r>
      <w:r>
        <w:t xml:space="preserve"> + 6</w:t>
      </w:r>
    </w:p>
    <w:p w14:paraId="362BEA0A" w14:textId="7B8353D5" w:rsidR="00F302BE" w:rsidRDefault="00F302BE" w:rsidP="00F302BE">
      <w:pPr>
        <w:pStyle w:val="Question1stline4parts"/>
      </w:pPr>
      <w:r>
        <w:tab/>
      </w:r>
      <w:proofErr w:type="gramStart"/>
      <w:r w:rsidRPr="00F302BE">
        <w:rPr>
          <w:b/>
        </w:rPr>
        <w:t>c</w:t>
      </w:r>
      <w:proofErr w:type="gramEnd"/>
      <w:r>
        <w:tab/>
      </w:r>
      <w:r>
        <w:rPr>
          <w:i/>
        </w:rPr>
        <w:t>y</w:t>
      </w:r>
      <w:r>
        <w:t> = 5</w:t>
      </w:r>
      <w:r>
        <w:rPr>
          <w:i/>
        </w:rPr>
        <w:t>x</w:t>
      </w:r>
      <w:r>
        <w:t xml:space="preserve"> –2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y</w:t>
      </w:r>
      <w:r>
        <w:t xml:space="preserve"> = –3</w:t>
      </w:r>
      <w:r>
        <w:rPr>
          <w:i/>
        </w:rPr>
        <w:t>x</w:t>
      </w:r>
      <w:r>
        <w:t xml:space="preserve"> + 19</w:t>
      </w:r>
    </w:p>
    <w:p w14:paraId="1C622071" w14:textId="5F3BADD6" w:rsidR="00F302BE" w:rsidRPr="00F302BE" w:rsidRDefault="00F302BE" w:rsidP="00F302BE">
      <w:pPr>
        <w:pStyle w:val="Question1stline4parts"/>
        <w:rPr>
          <w:b/>
          <w:u w:val="single"/>
        </w:rPr>
      </w:pPr>
      <w:r w:rsidRPr="00F302BE">
        <w:rPr>
          <w:b/>
        </w:rPr>
        <w:t>7</w:t>
      </w:r>
      <w:r>
        <w:tab/>
      </w:r>
      <w:r w:rsidR="002D17AA" w:rsidRPr="002D17AA">
        <w:rPr>
          <w:position w:val="-22"/>
        </w:rPr>
        <w:object w:dxaOrig="1160" w:dyaOrig="580" w14:anchorId="0D2A7327">
          <v:shape id="_x0000_i1054" type="#_x0000_t75" style="width:58.5pt;height:30pt" o:ole="">
            <v:imagedata r:id="rId61" o:title=""/>
          </v:shape>
          <o:OLEObject Type="Embed" ProgID="Equation.DSMT4" ShapeID="_x0000_i1054" DrawAspect="Content" ObjectID="_1569746565" r:id="rId62"/>
        </w:object>
      </w:r>
      <w:r>
        <w:t xml:space="preserve">, the gradient is </w:t>
      </w:r>
      <w:r w:rsidR="002D17AA" w:rsidRPr="002D17AA">
        <w:rPr>
          <w:position w:val="-22"/>
        </w:rPr>
        <w:object w:dxaOrig="380" w:dyaOrig="580" w14:anchorId="309051F8">
          <v:shape id="_x0000_i1055" type="#_x0000_t75" style="width:19.5pt;height:30pt" o:ole="">
            <v:imagedata r:id="rId63" o:title=""/>
          </v:shape>
          <o:OLEObject Type="Embed" ProgID="Equation.DSMT4" ShapeID="_x0000_i1055" DrawAspect="Content" ObjectID="_1569746566" r:id="rId64"/>
        </w:object>
      </w:r>
      <w:r>
        <w:t xml:space="preserve"> and the </w:t>
      </w:r>
      <w:r w:rsidRPr="00021B57">
        <w:rPr>
          <w:i/>
        </w:rPr>
        <w:t>y</w:t>
      </w:r>
      <w:r>
        <w:t>-intercept is 3.</w:t>
      </w:r>
      <w:r>
        <w:br/>
        <w:t>The line intercepts the axes at (0,</w:t>
      </w:r>
      <w:r w:rsidR="00780BCE">
        <w:t> </w:t>
      </w:r>
      <w:r>
        <w:t>3) and (2,</w:t>
      </w:r>
      <w:r w:rsidR="00780BCE">
        <w:t> </w:t>
      </w:r>
      <w:r>
        <w:t>0).</w:t>
      </w:r>
      <w:r>
        <w:br/>
        <w:t xml:space="preserve">Students may sketch the line or give coordinates that lie on the line such as </w:t>
      </w:r>
      <w:r w:rsidR="002D17AA" w:rsidRPr="002D17AA">
        <w:rPr>
          <w:position w:val="-26"/>
        </w:rPr>
        <w:object w:dxaOrig="620" w:dyaOrig="639" w14:anchorId="2BA576C7">
          <v:shape id="_x0000_i1056" type="#_x0000_t75" style="width:31.5pt;height:32.25pt" o:ole="">
            <v:imagedata r:id="rId65" o:title=""/>
          </v:shape>
          <o:OLEObject Type="Embed" ProgID="Equation.DSMT4" ShapeID="_x0000_i1056" DrawAspect="Content" ObjectID="_1569746567" r:id="rId66"/>
        </w:object>
      </w:r>
      <w:r>
        <w:t xml:space="preserve"> </w:t>
      </w:r>
      <w:proofErr w:type="gramStart"/>
      <w:r>
        <w:t xml:space="preserve">or </w:t>
      </w:r>
      <w:proofErr w:type="gramEnd"/>
      <w:r w:rsidRPr="005227ED">
        <w:rPr>
          <w:position w:val="-14"/>
        </w:rPr>
        <w:object w:dxaOrig="700" w:dyaOrig="400" w14:anchorId="05CA886A">
          <v:shape id="_x0000_i1057" type="#_x0000_t75" style="width:35.25pt;height:19.5pt" o:ole="">
            <v:imagedata r:id="rId67" o:title=""/>
          </v:shape>
          <o:OLEObject Type="Embed" ProgID="Equation.DSMT4" ShapeID="_x0000_i1057" DrawAspect="Content" ObjectID="_1569746568" r:id="rId68"/>
        </w:object>
      </w:r>
      <w:r>
        <w:t>.</w:t>
      </w:r>
    </w:p>
    <w:p w14:paraId="487A4A4B" w14:textId="6C0EBC1A" w:rsidR="00F302BE" w:rsidRDefault="00F302BE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default" r:id="rId69"/>
      <w:footerReference w:type="default" r:id="rId7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606E4D" w14:textId="77777777" w:rsidR="00BC6188" w:rsidRDefault="00BC6188" w:rsidP="00BB2716">
      <w:pPr>
        <w:spacing w:after="0" w:line="240" w:lineRule="auto"/>
      </w:pPr>
      <w:r>
        <w:separator/>
      </w:r>
    </w:p>
  </w:endnote>
  <w:endnote w:type="continuationSeparator" w:id="0">
    <w:p w14:paraId="70A626B9" w14:textId="77777777" w:rsidR="00BC6188" w:rsidRDefault="00BC618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AA8CEC" w14:textId="77777777" w:rsidR="00BC6188" w:rsidRDefault="00BC6188" w:rsidP="00BB2716">
      <w:pPr>
        <w:spacing w:after="0" w:line="240" w:lineRule="auto"/>
      </w:pPr>
      <w:r>
        <w:separator/>
      </w:r>
    </w:p>
  </w:footnote>
  <w:footnote w:type="continuationSeparator" w:id="0">
    <w:p w14:paraId="0DE2DD37" w14:textId="77777777" w:rsidR="00BC6188" w:rsidRDefault="00BC618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701D9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0F7A"/>
    <w:rsid w:val="002D17AA"/>
    <w:rsid w:val="002D7701"/>
    <w:rsid w:val="002E0234"/>
    <w:rsid w:val="002F1826"/>
    <w:rsid w:val="003250E7"/>
    <w:rsid w:val="003411AD"/>
    <w:rsid w:val="00344C08"/>
    <w:rsid w:val="00351F0F"/>
    <w:rsid w:val="003615C8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27E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57B8B"/>
    <w:rsid w:val="0077236F"/>
    <w:rsid w:val="00775ED6"/>
    <w:rsid w:val="00780BCE"/>
    <w:rsid w:val="007816DB"/>
    <w:rsid w:val="00782E63"/>
    <w:rsid w:val="00795695"/>
    <w:rsid w:val="007F015F"/>
    <w:rsid w:val="007F538B"/>
    <w:rsid w:val="0080579A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C6188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0F46"/>
    <w:rsid w:val="00E11F7F"/>
    <w:rsid w:val="00E12795"/>
    <w:rsid w:val="00E45F9C"/>
    <w:rsid w:val="00E74226"/>
    <w:rsid w:val="00E95968"/>
    <w:rsid w:val="00EA2B73"/>
    <w:rsid w:val="00EC0296"/>
    <w:rsid w:val="00EE3490"/>
    <w:rsid w:val="00F06B4C"/>
    <w:rsid w:val="00F11D5F"/>
    <w:rsid w:val="00F15833"/>
    <w:rsid w:val="00F302BE"/>
    <w:rsid w:val="00F831B2"/>
    <w:rsid w:val="00F93988"/>
    <w:rsid w:val="00F95460"/>
    <w:rsid w:val="00FB35BE"/>
    <w:rsid w:val="00FD0B1C"/>
    <w:rsid w:val="00FD722D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74" Type="http://schemas.openxmlformats.org/officeDocument/2006/relationships/customXml" Target="../customXml/item3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footer" Target="footer1.xml"/><Relationship Id="rId75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FFA6B3D-94A6-46E7-B74C-E4C362A7B1C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939763D-7DFD-4522-BBC5-6E1720F8995B}"/>
</file>

<file path=customXml/itemProps3.xml><?xml version="1.0" encoding="utf-8"?>
<ds:datastoreItem xmlns:ds="http://schemas.openxmlformats.org/officeDocument/2006/customXml" ds:itemID="{F21E87FD-475F-45C6-B915-B31F33C75FD6}"/>
</file>

<file path=customXml/itemProps4.xml><?xml version="1.0" encoding="utf-8"?>
<ds:datastoreItem xmlns:ds="http://schemas.openxmlformats.org/officeDocument/2006/customXml" ds:itemID="{893A0599-583E-4D38-96DE-5BD16BB822E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80</Words>
  <Characters>387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2:00Z</dcterms:created>
  <dcterms:modified xsi:type="dcterms:W3CDTF">2017-10-17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